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5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80" r:id="rId2"/>
    <p:sldMasterId id="2147483674" r:id="rId3"/>
    <p:sldMasterId id="2147483676" r:id="rId4"/>
    <p:sldMasterId id="2147483678" r:id="rId5"/>
  </p:sldMasterIdLst>
  <p:notesMasterIdLst>
    <p:notesMasterId r:id="rId29"/>
  </p:notesMasterIdLst>
  <p:sldIdLst>
    <p:sldId id="277" r:id="rId6"/>
    <p:sldId id="384" r:id="rId7"/>
    <p:sldId id="350" r:id="rId8"/>
    <p:sldId id="372" r:id="rId9"/>
    <p:sldId id="381" r:id="rId10"/>
    <p:sldId id="374" r:id="rId11"/>
    <p:sldId id="376" r:id="rId12"/>
    <p:sldId id="382" r:id="rId13"/>
    <p:sldId id="352" r:id="rId14"/>
    <p:sldId id="353" r:id="rId15"/>
    <p:sldId id="355" r:id="rId16"/>
    <p:sldId id="358" r:id="rId17"/>
    <p:sldId id="383" r:id="rId18"/>
    <p:sldId id="377" r:id="rId19"/>
    <p:sldId id="370" r:id="rId20"/>
    <p:sldId id="371" r:id="rId21"/>
    <p:sldId id="363" r:id="rId22"/>
    <p:sldId id="364" r:id="rId23"/>
    <p:sldId id="379" r:id="rId24"/>
    <p:sldId id="356" r:id="rId25"/>
    <p:sldId id="357" r:id="rId26"/>
    <p:sldId id="380" r:id="rId27"/>
    <p:sldId id="369" r:id="rId28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7DFB"/>
    <a:srgbClr val="ACEEEE"/>
    <a:srgbClr val="FF0066"/>
    <a:srgbClr val="FF66FF"/>
    <a:srgbClr val="5F5E2C"/>
    <a:srgbClr val="DDDDDD"/>
    <a:srgbClr val="317F97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85" autoAdjust="0"/>
    <p:restoredTop sz="94660"/>
  </p:normalViewPr>
  <p:slideViewPr>
    <p:cSldViewPr>
      <p:cViewPr varScale="1">
        <p:scale>
          <a:sx n="67" d="100"/>
          <a:sy n="67" d="100"/>
        </p:scale>
        <p:origin x="738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Relationship Id="rId8" Type="http://schemas.openxmlformats.org/officeDocument/2006/relationships/slide" Target="slides/slide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4">
  <dgm:title val=""/>
  <dgm:desc val=""/>
  <dgm:catLst>
    <dgm:cat type="accent2" pri="11400"/>
  </dgm:catLst>
  <dgm:styleLbl name="node0">
    <dgm:fillClrLst meth="cycle">
      <a:schemeClr val="accent2">
        <a:shade val="6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cycle">
      <a:schemeClr val="accent2">
        <a:shade val="50000"/>
      </a:schemeClr>
      <a:schemeClr val="accent2">
        <a:tint val="45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cycle">
      <a:schemeClr val="accent2">
        <a:shade val="50000"/>
      </a:schemeClr>
      <a:schemeClr val="accent2">
        <a:tint val="45000"/>
      </a:schemeClr>
    </dgm:fillClrLst>
    <dgm:linClrLst meth="cycle">
      <a:schemeClr val="accent2">
        <a:shade val="50000"/>
      </a:schemeClr>
      <a:schemeClr val="accent2">
        <a:tint val="45000"/>
      </a:schemeClr>
    </dgm:linClrLst>
    <dgm:effectClrLst/>
    <dgm:txLinClrLst/>
    <dgm:txFillClrLst/>
    <dgm:txEffectClrLst/>
  </dgm:styleLbl>
  <dgm:styleLbl name="lnNode1">
    <dgm:fillClrLst meth="cycle">
      <a:schemeClr val="accent2">
        <a:shade val="50000"/>
      </a:schemeClr>
      <a:schemeClr val="accent2">
        <a:tint val="45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cycle">
      <a:schemeClr val="accent2">
        <a:shade val="80000"/>
        <a:alpha val="50000"/>
      </a:schemeClr>
      <a:schemeClr val="accent2">
        <a:tint val="45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 meth="cycle">
      <a:schemeClr val="accent2">
        <a:shade val="90000"/>
      </a:schemeClr>
      <a:schemeClr val="accent2">
        <a:tint val="50000"/>
      </a:schemeClr>
    </dgm:fillClrLst>
    <dgm:linClrLst meth="cycle"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tint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55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cycle">
      <a:schemeClr val="accent2">
        <a:shade val="50000"/>
      </a:schemeClr>
      <a:schemeClr val="accent2">
        <a:tint val="55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55000"/>
      </a:schemeClr>
    </dgm:fillClrLst>
    <dgm:linClrLst meth="repeat">
      <a:schemeClr val="accent2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55000"/>
      </a:schemeClr>
    </dgm:fillClrLst>
    <dgm:linClrLst meth="repeat">
      <a:schemeClr val="accent2">
        <a:alpha val="90000"/>
        <a:tint val="55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55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55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55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788C86E-20C1-4744-8BC9-B2CFA7F450E0}" type="doc">
      <dgm:prSet loTypeId="urn:microsoft.com/office/officeart/2008/layout/LinedList" loCatId="hierarchy" qsTypeId="urn:microsoft.com/office/officeart/2005/8/quickstyle/simple1" qsCatId="simple" csTypeId="urn:microsoft.com/office/officeart/2005/8/colors/accent2_4" csCatId="accent2" phldr="1"/>
      <dgm:spPr/>
      <dgm:t>
        <a:bodyPr/>
        <a:lstStyle/>
        <a:p>
          <a:endParaRPr lang="en-US"/>
        </a:p>
      </dgm:t>
    </dgm:pt>
    <dgm:pt modelId="{66A4E5AE-314C-43C4-9B5F-69DD7EC7EDD1}">
      <dgm:prSet phldrT="[Text]" custT="1"/>
      <dgm:spPr/>
      <dgm:t>
        <a:bodyPr/>
        <a:lstStyle/>
        <a:p>
          <a:r>
            <a:rPr lang="en-US" altLang="en-US" sz="3200" smtClean="0"/>
            <a:t>Metode Tertutup</a:t>
          </a:r>
          <a:endParaRPr lang="en-US" sz="3200"/>
        </a:p>
      </dgm:t>
    </dgm:pt>
    <dgm:pt modelId="{59DD161A-7A98-409C-92C2-8135F6F15439}" type="parTrans" cxnId="{EF7FB73D-DD8A-4561-90EF-DB9272678F9B}">
      <dgm:prSet/>
      <dgm:spPr/>
      <dgm:t>
        <a:bodyPr/>
        <a:lstStyle/>
        <a:p>
          <a:endParaRPr lang="en-US" sz="1600"/>
        </a:p>
      </dgm:t>
    </dgm:pt>
    <dgm:pt modelId="{DE6EE53C-5204-481C-949F-15F17BAD3DA0}" type="sibTrans" cxnId="{EF7FB73D-DD8A-4561-90EF-DB9272678F9B}">
      <dgm:prSet/>
      <dgm:spPr/>
      <dgm:t>
        <a:bodyPr/>
        <a:lstStyle/>
        <a:p>
          <a:endParaRPr lang="en-US" sz="1600"/>
        </a:p>
      </dgm:t>
    </dgm:pt>
    <dgm:pt modelId="{BED004A1-9E18-4B96-991C-0AA03F9E7A14}">
      <dgm:prSet phldrT="[Text]" custT="1"/>
      <dgm:spPr/>
      <dgm:t>
        <a:bodyPr/>
        <a:lstStyle/>
        <a:p>
          <a:r>
            <a:rPr lang="en-US" sz="2800" smtClean="0"/>
            <a:t>Metode Bagi Dua</a:t>
          </a:r>
          <a:endParaRPr lang="en-US" sz="2800"/>
        </a:p>
      </dgm:t>
    </dgm:pt>
    <dgm:pt modelId="{16B527AA-4622-4E66-979C-6F52889531E6}" type="parTrans" cxnId="{4D64334B-1393-4731-8720-EB0DA298D7D8}">
      <dgm:prSet/>
      <dgm:spPr/>
      <dgm:t>
        <a:bodyPr/>
        <a:lstStyle/>
        <a:p>
          <a:endParaRPr lang="en-US" sz="1600"/>
        </a:p>
      </dgm:t>
    </dgm:pt>
    <dgm:pt modelId="{13FA657A-2437-4405-8518-798DDA8EF53E}" type="sibTrans" cxnId="{4D64334B-1393-4731-8720-EB0DA298D7D8}">
      <dgm:prSet/>
      <dgm:spPr/>
      <dgm:t>
        <a:bodyPr/>
        <a:lstStyle/>
        <a:p>
          <a:endParaRPr lang="en-US" sz="1600"/>
        </a:p>
      </dgm:t>
    </dgm:pt>
    <dgm:pt modelId="{4EE7509D-39B6-4B39-83D9-EAD0FE5D9963}">
      <dgm:prSet phldrT="[Text]" custT="1"/>
      <dgm:spPr/>
      <dgm:t>
        <a:bodyPr/>
        <a:lstStyle/>
        <a:p>
          <a:r>
            <a:rPr lang="en-US" sz="2800" smtClean="0"/>
            <a:t>Metode Regula Falsi</a:t>
          </a:r>
          <a:endParaRPr lang="en-US" sz="2800"/>
        </a:p>
      </dgm:t>
    </dgm:pt>
    <dgm:pt modelId="{89C23622-4FF2-4B4C-9933-3E452763BF50}" type="parTrans" cxnId="{1BDA7FDE-EFB4-4164-BA02-30F8D54D474F}">
      <dgm:prSet/>
      <dgm:spPr/>
      <dgm:t>
        <a:bodyPr/>
        <a:lstStyle/>
        <a:p>
          <a:endParaRPr lang="en-US" sz="1600"/>
        </a:p>
      </dgm:t>
    </dgm:pt>
    <dgm:pt modelId="{9ACB6965-72EE-4903-A4DC-00F0B039ACF6}" type="sibTrans" cxnId="{1BDA7FDE-EFB4-4164-BA02-30F8D54D474F}">
      <dgm:prSet/>
      <dgm:spPr/>
      <dgm:t>
        <a:bodyPr/>
        <a:lstStyle/>
        <a:p>
          <a:endParaRPr lang="en-US" sz="1600"/>
        </a:p>
      </dgm:t>
    </dgm:pt>
    <dgm:pt modelId="{A14481A6-CF7C-4B42-B885-9DFC8EE0386C}">
      <dgm:prSet phldrT="[Text]" custT="1"/>
      <dgm:spPr/>
      <dgm:t>
        <a:bodyPr/>
        <a:lstStyle/>
        <a:p>
          <a:r>
            <a:rPr lang="en-US" sz="3200" smtClean="0"/>
            <a:t>Metode Terbuka</a:t>
          </a:r>
          <a:endParaRPr lang="en-US" sz="3200"/>
        </a:p>
      </dgm:t>
    </dgm:pt>
    <dgm:pt modelId="{8FE4067D-A96C-4515-B8C5-BF4F6D705F88}" type="parTrans" cxnId="{9739A727-73BA-40BF-92A3-90E937050783}">
      <dgm:prSet/>
      <dgm:spPr/>
      <dgm:t>
        <a:bodyPr/>
        <a:lstStyle/>
        <a:p>
          <a:endParaRPr lang="en-US" sz="1600"/>
        </a:p>
      </dgm:t>
    </dgm:pt>
    <dgm:pt modelId="{3A23E8B1-4D7A-4FD9-A130-CAB34F35DB71}" type="sibTrans" cxnId="{9739A727-73BA-40BF-92A3-90E937050783}">
      <dgm:prSet/>
      <dgm:spPr/>
      <dgm:t>
        <a:bodyPr/>
        <a:lstStyle/>
        <a:p>
          <a:endParaRPr lang="en-US" sz="1600"/>
        </a:p>
      </dgm:t>
    </dgm:pt>
    <dgm:pt modelId="{8F607027-7DDC-4EA6-B6B9-EA9636B082AA}">
      <dgm:prSet phldrT="[Text]" custT="1"/>
      <dgm:spPr/>
      <dgm:t>
        <a:bodyPr/>
        <a:lstStyle/>
        <a:p>
          <a:r>
            <a:rPr lang="en-US" sz="2800" smtClean="0"/>
            <a:t>Metode Newton Rapson</a:t>
          </a:r>
          <a:endParaRPr lang="en-US" sz="2800"/>
        </a:p>
      </dgm:t>
    </dgm:pt>
    <dgm:pt modelId="{E5E8AC84-F0A4-46F9-9037-34882DCC8163}" type="parTrans" cxnId="{FB5289E7-3DE3-4EE4-A76E-89588FF96A5B}">
      <dgm:prSet/>
      <dgm:spPr/>
      <dgm:t>
        <a:bodyPr/>
        <a:lstStyle/>
        <a:p>
          <a:endParaRPr lang="en-US" sz="1600"/>
        </a:p>
      </dgm:t>
    </dgm:pt>
    <dgm:pt modelId="{76F576B7-CB02-41AA-B5A7-399D503AA54D}" type="sibTrans" cxnId="{FB5289E7-3DE3-4EE4-A76E-89588FF96A5B}">
      <dgm:prSet/>
      <dgm:spPr/>
      <dgm:t>
        <a:bodyPr/>
        <a:lstStyle/>
        <a:p>
          <a:endParaRPr lang="en-US" sz="1600"/>
        </a:p>
      </dgm:t>
    </dgm:pt>
    <dgm:pt modelId="{FCFAC2BA-9906-4F3E-A338-04C54845AF61}">
      <dgm:prSet phldrT="[Text]" custT="1"/>
      <dgm:spPr/>
      <dgm:t>
        <a:bodyPr/>
        <a:lstStyle/>
        <a:p>
          <a:r>
            <a:rPr lang="en-US" sz="2800" smtClean="0"/>
            <a:t>Metode Secant</a:t>
          </a:r>
          <a:endParaRPr lang="en-US" sz="2800"/>
        </a:p>
      </dgm:t>
    </dgm:pt>
    <dgm:pt modelId="{BD49170B-9740-416C-9C8F-CCA1E8342338}" type="parTrans" cxnId="{B42EB12D-5ACB-4EA2-8373-654B69856A40}">
      <dgm:prSet/>
      <dgm:spPr/>
      <dgm:t>
        <a:bodyPr/>
        <a:lstStyle/>
        <a:p>
          <a:endParaRPr lang="en-US" sz="1600"/>
        </a:p>
      </dgm:t>
    </dgm:pt>
    <dgm:pt modelId="{EB152F87-F734-4EB5-A2CC-D5700B9AF05F}" type="sibTrans" cxnId="{B42EB12D-5ACB-4EA2-8373-654B69856A40}">
      <dgm:prSet/>
      <dgm:spPr/>
      <dgm:t>
        <a:bodyPr/>
        <a:lstStyle/>
        <a:p>
          <a:endParaRPr lang="en-US" sz="1600"/>
        </a:p>
      </dgm:t>
    </dgm:pt>
    <dgm:pt modelId="{37E4E8AD-DB87-466B-B196-F90EE2956EAD}" type="pres">
      <dgm:prSet presAssocID="{1788C86E-20C1-4744-8BC9-B2CFA7F450E0}" presName="vert0" presStyleCnt="0">
        <dgm:presLayoutVars>
          <dgm:dir/>
          <dgm:animOne val="branch"/>
          <dgm:animLvl val="lvl"/>
        </dgm:presLayoutVars>
      </dgm:prSet>
      <dgm:spPr/>
      <dgm:t>
        <a:bodyPr/>
        <a:lstStyle/>
        <a:p>
          <a:endParaRPr lang="en-US"/>
        </a:p>
      </dgm:t>
    </dgm:pt>
    <dgm:pt modelId="{80CFE07C-FBDE-4EF2-BE73-C06A3711FEDD}" type="pres">
      <dgm:prSet presAssocID="{66A4E5AE-314C-43C4-9B5F-69DD7EC7EDD1}" presName="thickLine" presStyleLbl="alignNode1" presStyleIdx="0" presStyleCnt="2"/>
      <dgm:spPr/>
    </dgm:pt>
    <dgm:pt modelId="{8239D03F-6197-4A97-94F5-2719C5706B23}" type="pres">
      <dgm:prSet presAssocID="{66A4E5AE-314C-43C4-9B5F-69DD7EC7EDD1}" presName="horz1" presStyleCnt="0"/>
      <dgm:spPr/>
    </dgm:pt>
    <dgm:pt modelId="{C114DE3F-70C6-42DD-BA2B-ABFDA8844B19}" type="pres">
      <dgm:prSet presAssocID="{66A4E5AE-314C-43C4-9B5F-69DD7EC7EDD1}" presName="tx1" presStyleLbl="revTx" presStyleIdx="0" presStyleCnt="6"/>
      <dgm:spPr/>
      <dgm:t>
        <a:bodyPr/>
        <a:lstStyle/>
        <a:p>
          <a:endParaRPr lang="en-US"/>
        </a:p>
      </dgm:t>
    </dgm:pt>
    <dgm:pt modelId="{BFAC9A50-074B-4940-80B8-2D05C7CF0C01}" type="pres">
      <dgm:prSet presAssocID="{66A4E5AE-314C-43C4-9B5F-69DD7EC7EDD1}" presName="vert1" presStyleCnt="0"/>
      <dgm:spPr/>
    </dgm:pt>
    <dgm:pt modelId="{29898430-6F1A-448F-9D4F-EABBC7274E59}" type="pres">
      <dgm:prSet presAssocID="{BED004A1-9E18-4B96-991C-0AA03F9E7A14}" presName="vertSpace2a" presStyleCnt="0"/>
      <dgm:spPr/>
    </dgm:pt>
    <dgm:pt modelId="{EACE8050-5502-40F4-AF9D-2093092F0BE2}" type="pres">
      <dgm:prSet presAssocID="{BED004A1-9E18-4B96-991C-0AA03F9E7A14}" presName="horz2" presStyleCnt="0"/>
      <dgm:spPr/>
    </dgm:pt>
    <dgm:pt modelId="{0F72ADC8-933B-4036-BE99-695D72039413}" type="pres">
      <dgm:prSet presAssocID="{BED004A1-9E18-4B96-991C-0AA03F9E7A14}" presName="horzSpace2" presStyleCnt="0"/>
      <dgm:spPr/>
    </dgm:pt>
    <dgm:pt modelId="{AE08CEEE-6285-4FCF-8978-321BFA4C04CC}" type="pres">
      <dgm:prSet presAssocID="{BED004A1-9E18-4B96-991C-0AA03F9E7A14}" presName="tx2" presStyleLbl="revTx" presStyleIdx="1" presStyleCnt="6"/>
      <dgm:spPr/>
      <dgm:t>
        <a:bodyPr/>
        <a:lstStyle/>
        <a:p>
          <a:endParaRPr lang="en-US"/>
        </a:p>
      </dgm:t>
    </dgm:pt>
    <dgm:pt modelId="{D88F922F-FB3D-4D8F-9B2E-0BED6BA06B53}" type="pres">
      <dgm:prSet presAssocID="{BED004A1-9E18-4B96-991C-0AA03F9E7A14}" presName="vert2" presStyleCnt="0"/>
      <dgm:spPr/>
    </dgm:pt>
    <dgm:pt modelId="{35283250-995D-4F4D-B21B-E5EE06E83C32}" type="pres">
      <dgm:prSet presAssocID="{BED004A1-9E18-4B96-991C-0AA03F9E7A14}" presName="thinLine2b" presStyleLbl="callout" presStyleIdx="0" presStyleCnt="4"/>
      <dgm:spPr/>
    </dgm:pt>
    <dgm:pt modelId="{D82CD9AD-4535-44AC-9827-C5036B21E3E1}" type="pres">
      <dgm:prSet presAssocID="{BED004A1-9E18-4B96-991C-0AA03F9E7A14}" presName="vertSpace2b" presStyleCnt="0"/>
      <dgm:spPr/>
    </dgm:pt>
    <dgm:pt modelId="{4DC4C615-DDFA-48DE-B36E-8C2EBBB5A9DC}" type="pres">
      <dgm:prSet presAssocID="{4EE7509D-39B6-4B39-83D9-EAD0FE5D9963}" presName="horz2" presStyleCnt="0"/>
      <dgm:spPr/>
    </dgm:pt>
    <dgm:pt modelId="{B78D36B0-EA3B-4202-8045-8C916D33AE22}" type="pres">
      <dgm:prSet presAssocID="{4EE7509D-39B6-4B39-83D9-EAD0FE5D9963}" presName="horzSpace2" presStyleCnt="0"/>
      <dgm:spPr/>
    </dgm:pt>
    <dgm:pt modelId="{F336E0B5-E593-4F4F-850D-DE345FD77C88}" type="pres">
      <dgm:prSet presAssocID="{4EE7509D-39B6-4B39-83D9-EAD0FE5D9963}" presName="tx2" presStyleLbl="revTx" presStyleIdx="2" presStyleCnt="6"/>
      <dgm:spPr/>
      <dgm:t>
        <a:bodyPr/>
        <a:lstStyle/>
        <a:p>
          <a:endParaRPr lang="en-US"/>
        </a:p>
      </dgm:t>
    </dgm:pt>
    <dgm:pt modelId="{A53D7EE1-9208-426E-A649-339317155921}" type="pres">
      <dgm:prSet presAssocID="{4EE7509D-39B6-4B39-83D9-EAD0FE5D9963}" presName="vert2" presStyleCnt="0"/>
      <dgm:spPr/>
    </dgm:pt>
    <dgm:pt modelId="{F321F4B1-8F14-45CC-B3DB-88F97A250B52}" type="pres">
      <dgm:prSet presAssocID="{4EE7509D-39B6-4B39-83D9-EAD0FE5D9963}" presName="thinLine2b" presStyleLbl="callout" presStyleIdx="1" presStyleCnt="4"/>
      <dgm:spPr/>
    </dgm:pt>
    <dgm:pt modelId="{A4000B26-06E1-427A-ABD2-CC971D78CE60}" type="pres">
      <dgm:prSet presAssocID="{4EE7509D-39B6-4B39-83D9-EAD0FE5D9963}" presName="vertSpace2b" presStyleCnt="0"/>
      <dgm:spPr/>
    </dgm:pt>
    <dgm:pt modelId="{D7FAEC55-BAD9-4CAE-8519-565FCD5F5526}" type="pres">
      <dgm:prSet presAssocID="{A14481A6-CF7C-4B42-B885-9DFC8EE0386C}" presName="thickLine" presStyleLbl="alignNode1" presStyleIdx="1" presStyleCnt="2"/>
      <dgm:spPr/>
    </dgm:pt>
    <dgm:pt modelId="{556C62EC-E91D-4594-9D7C-B3179AB96397}" type="pres">
      <dgm:prSet presAssocID="{A14481A6-CF7C-4B42-B885-9DFC8EE0386C}" presName="horz1" presStyleCnt="0"/>
      <dgm:spPr/>
    </dgm:pt>
    <dgm:pt modelId="{E1F9FFDE-3E27-4989-B246-3B0D1D240D74}" type="pres">
      <dgm:prSet presAssocID="{A14481A6-CF7C-4B42-B885-9DFC8EE0386C}" presName="tx1" presStyleLbl="revTx" presStyleIdx="3" presStyleCnt="6"/>
      <dgm:spPr/>
      <dgm:t>
        <a:bodyPr/>
        <a:lstStyle/>
        <a:p>
          <a:endParaRPr lang="en-US"/>
        </a:p>
      </dgm:t>
    </dgm:pt>
    <dgm:pt modelId="{90A099EE-B5BE-4B3E-ABFB-562A81C60427}" type="pres">
      <dgm:prSet presAssocID="{A14481A6-CF7C-4B42-B885-9DFC8EE0386C}" presName="vert1" presStyleCnt="0"/>
      <dgm:spPr/>
    </dgm:pt>
    <dgm:pt modelId="{A3D5BDBE-45D6-47B6-9CBA-0C1F3923A443}" type="pres">
      <dgm:prSet presAssocID="{8F607027-7DDC-4EA6-B6B9-EA9636B082AA}" presName="vertSpace2a" presStyleCnt="0"/>
      <dgm:spPr/>
    </dgm:pt>
    <dgm:pt modelId="{2D1DA48C-F8EF-47B4-8293-E5877F4ED2B4}" type="pres">
      <dgm:prSet presAssocID="{8F607027-7DDC-4EA6-B6B9-EA9636B082AA}" presName="horz2" presStyleCnt="0"/>
      <dgm:spPr/>
    </dgm:pt>
    <dgm:pt modelId="{198EC905-B7E4-4D61-990D-2B929F8D1BF8}" type="pres">
      <dgm:prSet presAssocID="{8F607027-7DDC-4EA6-B6B9-EA9636B082AA}" presName="horzSpace2" presStyleCnt="0"/>
      <dgm:spPr/>
    </dgm:pt>
    <dgm:pt modelId="{CAD62E60-AA84-44C1-9349-9E1B6C24DF47}" type="pres">
      <dgm:prSet presAssocID="{8F607027-7DDC-4EA6-B6B9-EA9636B082AA}" presName="tx2" presStyleLbl="revTx" presStyleIdx="4" presStyleCnt="6"/>
      <dgm:spPr/>
      <dgm:t>
        <a:bodyPr/>
        <a:lstStyle/>
        <a:p>
          <a:endParaRPr lang="en-US"/>
        </a:p>
      </dgm:t>
    </dgm:pt>
    <dgm:pt modelId="{7F3CA1D9-DB95-4C24-96D1-40C5E93EFC7E}" type="pres">
      <dgm:prSet presAssocID="{8F607027-7DDC-4EA6-B6B9-EA9636B082AA}" presName="vert2" presStyleCnt="0"/>
      <dgm:spPr/>
    </dgm:pt>
    <dgm:pt modelId="{4B256815-424F-4CB3-AC09-A577C8DF6DCB}" type="pres">
      <dgm:prSet presAssocID="{8F607027-7DDC-4EA6-B6B9-EA9636B082AA}" presName="thinLine2b" presStyleLbl="callout" presStyleIdx="2" presStyleCnt="4"/>
      <dgm:spPr/>
    </dgm:pt>
    <dgm:pt modelId="{C973A4DB-6F68-4627-B00B-3C328B99E0D2}" type="pres">
      <dgm:prSet presAssocID="{8F607027-7DDC-4EA6-B6B9-EA9636B082AA}" presName="vertSpace2b" presStyleCnt="0"/>
      <dgm:spPr/>
    </dgm:pt>
    <dgm:pt modelId="{1C8FB616-FD7E-48C8-A500-B10ED3CCFA47}" type="pres">
      <dgm:prSet presAssocID="{FCFAC2BA-9906-4F3E-A338-04C54845AF61}" presName="horz2" presStyleCnt="0"/>
      <dgm:spPr/>
    </dgm:pt>
    <dgm:pt modelId="{A63AAFCF-6E5C-4B82-9865-47B312D6C867}" type="pres">
      <dgm:prSet presAssocID="{FCFAC2BA-9906-4F3E-A338-04C54845AF61}" presName="horzSpace2" presStyleCnt="0"/>
      <dgm:spPr/>
    </dgm:pt>
    <dgm:pt modelId="{EA17ED26-6741-4C54-B178-9B79207BF5EC}" type="pres">
      <dgm:prSet presAssocID="{FCFAC2BA-9906-4F3E-A338-04C54845AF61}" presName="tx2" presStyleLbl="revTx" presStyleIdx="5" presStyleCnt="6"/>
      <dgm:spPr/>
      <dgm:t>
        <a:bodyPr/>
        <a:lstStyle/>
        <a:p>
          <a:endParaRPr lang="en-US"/>
        </a:p>
      </dgm:t>
    </dgm:pt>
    <dgm:pt modelId="{21F75D51-AE6D-4933-9B35-F722136F4A01}" type="pres">
      <dgm:prSet presAssocID="{FCFAC2BA-9906-4F3E-A338-04C54845AF61}" presName="vert2" presStyleCnt="0"/>
      <dgm:spPr/>
    </dgm:pt>
    <dgm:pt modelId="{AB0EE07F-1D50-4CE4-9B0A-830DDD4C62E0}" type="pres">
      <dgm:prSet presAssocID="{FCFAC2BA-9906-4F3E-A338-04C54845AF61}" presName="thinLine2b" presStyleLbl="callout" presStyleIdx="3" presStyleCnt="4"/>
      <dgm:spPr/>
    </dgm:pt>
    <dgm:pt modelId="{8C5F8EC3-309B-44FF-AD83-3AAAFD013D77}" type="pres">
      <dgm:prSet presAssocID="{FCFAC2BA-9906-4F3E-A338-04C54845AF61}" presName="vertSpace2b" presStyleCnt="0"/>
      <dgm:spPr/>
    </dgm:pt>
  </dgm:ptLst>
  <dgm:cxnLst>
    <dgm:cxn modelId="{FB5289E7-3DE3-4EE4-A76E-89588FF96A5B}" srcId="{A14481A6-CF7C-4B42-B885-9DFC8EE0386C}" destId="{8F607027-7DDC-4EA6-B6B9-EA9636B082AA}" srcOrd="0" destOrd="0" parTransId="{E5E8AC84-F0A4-46F9-9037-34882DCC8163}" sibTransId="{76F576B7-CB02-41AA-B5A7-399D503AA54D}"/>
    <dgm:cxn modelId="{5E404B76-6CDC-4816-9026-4E3514FEF2CB}" type="presOf" srcId="{8F607027-7DDC-4EA6-B6B9-EA9636B082AA}" destId="{CAD62E60-AA84-44C1-9349-9E1B6C24DF47}" srcOrd="0" destOrd="0" presId="urn:microsoft.com/office/officeart/2008/layout/LinedList"/>
    <dgm:cxn modelId="{5C6BE935-98EB-4CEF-8DF2-17C47F74B071}" type="presOf" srcId="{BED004A1-9E18-4B96-991C-0AA03F9E7A14}" destId="{AE08CEEE-6285-4FCF-8978-321BFA4C04CC}" srcOrd="0" destOrd="0" presId="urn:microsoft.com/office/officeart/2008/layout/LinedList"/>
    <dgm:cxn modelId="{9739A727-73BA-40BF-92A3-90E937050783}" srcId="{1788C86E-20C1-4744-8BC9-B2CFA7F450E0}" destId="{A14481A6-CF7C-4B42-B885-9DFC8EE0386C}" srcOrd="1" destOrd="0" parTransId="{8FE4067D-A96C-4515-B8C5-BF4F6D705F88}" sibTransId="{3A23E8B1-4D7A-4FD9-A130-CAB34F35DB71}"/>
    <dgm:cxn modelId="{3DF34A9E-35A8-49F8-9456-56C91159E172}" type="presOf" srcId="{FCFAC2BA-9906-4F3E-A338-04C54845AF61}" destId="{EA17ED26-6741-4C54-B178-9B79207BF5EC}" srcOrd="0" destOrd="0" presId="urn:microsoft.com/office/officeart/2008/layout/LinedList"/>
    <dgm:cxn modelId="{B42EB12D-5ACB-4EA2-8373-654B69856A40}" srcId="{A14481A6-CF7C-4B42-B885-9DFC8EE0386C}" destId="{FCFAC2BA-9906-4F3E-A338-04C54845AF61}" srcOrd="1" destOrd="0" parTransId="{BD49170B-9740-416C-9C8F-CCA1E8342338}" sibTransId="{EB152F87-F734-4EB5-A2CC-D5700B9AF05F}"/>
    <dgm:cxn modelId="{7FEA927D-4A08-43E6-A806-26126E47D0D7}" type="presOf" srcId="{1788C86E-20C1-4744-8BC9-B2CFA7F450E0}" destId="{37E4E8AD-DB87-466B-B196-F90EE2956EAD}" srcOrd="0" destOrd="0" presId="urn:microsoft.com/office/officeart/2008/layout/LinedList"/>
    <dgm:cxn modelId="{4D64334B-1393-4731-8720-EB0DA298D7D8}" srcId="{66A4E5AE-314C-43C4-9B5F-69DD7EC7EDD1}" destId="{BED004A1-9E18-4B96-991C-0AA03F9E7A14}" srcOrd="0" destOrd="0" parTransId="{16B527AA-4622-4E66-979C-6F52889531E6}" sibTransId="{13FA657A-2437-4405-8518-798DDA8EF53E}"/>
    <dgm:cxn modelId="{3D341E2B-5929-4AF8-8AE8-0C553A6BED2D}" type="presOf" srcId="{A14481A6-CF7C-4B42-B885-9DFC8EE0386C}" destId="{E1F9FFDE-3E27-4989-B246-3B0D1D240D74}" srcOrd="0" destOrd="0" presId="urn:microsoft.com/office/officeart/2008/layout/LinedList"/>
    <dgm:cxn modelId="{5EC5A482-071F-4859-B4A2-B485C9FA440C}" type="presOf" srcId="{4EE7509D-39B6-4B39-83D9-EAD0FE5D9963}" destId="{F336E0B5-E593-4F4F-850D-DE345FD77C88}" srcOrd="0" destOrd="0" presId="urn:microsoft.com/office/officeart/2008/layout/LinedList"/>
    <dgm:cxn modelId="{FA7EFD71-8AA7-4BE7-9A82-D0A38CFFFBEA}" type="presOf" srcId="{66A4E5AE-314C-43C4-9B5F-69DD7EC7EDD1}" destId="{C114DE3F-70C6-42DD-BA2B-ABFDA8844B19}" srcOrd="0" destOrd="0" presId="urn:microsoft.com/office/officeart/2008/layout/LinedList"/>
    <dgm:cxn modelId="{1BDA7FDE-EFB4-4164-BA02-30F8D54D474F}" srcId="{66A4E5AE-314C-43C4-9B5F-69DD7EC7EDD1}" destId="{4EE7509D-39B6-4B39-83D9-EAD0FE5D9963}" srcOrd="1" destOrd="0" parTransId="{89C23622-4FF2-4B4C-9933-3E452763BF50}" sibTransId="{9ACB6965-72EE-4903-A4DC-00F0B039ACF6}"/>
    <dgm:cxn modelId="{EF7FB73D-DD8A-4561-90EF-DB9272678F9B}" srcId="{1788C86E-20C1-4744-8BC9-B2CFA7F450E0}" destId="{66A4E5AE-314C-43C4-9B5F-69DD7EC7EDD1}" srcOrd="0" destOrd="0" parTransId="{59DD161A-7A98-409C-92C2-8135F6F15439}" sibTransId="{DE6EE53C-5204-481C-949F-15F17BAD3DA0}"/>
    <dgm:cxn modelId="{173C6E89-9D50-40FE-AF63-1E9084DCC03C}" type="presParOf" srcId="{37E4E8AD-DB87-466B-B196-F90EE2956EAD}" destId="{80CFE07C-FBDE-4EF2-BE73-C06A3711FEDD}" srcOrd="0" destOrd="0" presId="urn:microsoft.com/office/officeart/2008/layout/LinedList"/>
    <dgm:cxn modelId="{B81543A6-909F-4FB9-9686-18C2B058F4D0}" type="presParOf" srcId="{37E4E8AD-DB87-466B-B196-F90EE2956EAD}" destId="{8239D03F-6197-4A97-94F5-2719C5706B23}" srcOrd="1" destOrd="0" presId="urn:microsoft.com/office/officeart/2008/layout/LinedList"/>
    <dgm:cxn modelId="{AE9C7F97-9BCF-4D1A-97F1-42B0D33A864C}" type="presParOf" srcId="{8239D03F-6197-4A97-94F5-2719C5706B23}" destId="{C114DE3F-70C6-42DD-BA2B-ABFDA8844B19}" srcOrd="0" destOrd="0" presId="urn:microsoft.com/office/officeart/2008/layout/LinedList"/>
    <dgm:cxn modelId="{946214F3-CCEC-43CC-9680-61D98253D3C8}" type="presParOf" srcId="{8239D03F-6197-4A97-94F5-2719C5706B23}" destId="{BFAC9A50-074B-4940-80B8-2D05C7CF0C01}" srcOrd="1" destOrd="0" presId="urn:microsoft.com/office/officeart/2008/layout/LinedList"/>
    <dgm:cxn modelId="{6BA0D976-65BD-4DC2-88EF-500B8AF48B6E}" type="presParOf" srcId="{BFAC9A50-074B-4940-80B8-2D05C7CF0C01}" destId="{29898430-6F1A-448F-9D4F-EABBC7274E59}" srcOrd="0" destOrd="0" presId="urn:microsoft.com/office/officeart/2008/layout/LinedList"/>
    <dgm:cxn modelId="{576ED09C-1977-485C-9857-AFCA6EA9CB2D}" type="presParOf" srcId="{BFAC9A50-074B-4940-80B8-2D05C7CF0C01}" destId="{EACE8050-5502-40F4-AF9D-2093092F0BE2}" srcOrd="1" destOrd="0" presId="urn:microsoft.com/office/officeart/2008/layout/LinedList"/>
    <dgm:cxn modelId="{2953C522-3828-43F9-8560-8F61D3A0250C}" type="presParOf" srcId="{EACE8050-5502-40F4-AF9D-2093092F0BE2}" destId="{0F72ADC8-933B-4036-BE99-695D72039413}" srcOrd="0" destOrd="0" presId="urn:microsoft.com/office/officeart/2008/layout/LinedList"/>
    <dgm:cxn modelId="{7F0318B4-057D-4BC9-8FD2-73C6DAAE3971}" type="presParOf" srcId="{EACE8050-5502-40F4-AF9D-2093092F0BE2}" destId="{AE08CEEE-6285-4FCF-8978-321BFA4C04CC}" srcOrd="1" destOrd="0" presId="urn:microsoft.com/office/officeart/2008/layout/LinedList"/>
    <dgm:cxn modelId="{48A9E552-7655-4E26-AC2E-A96C4BE5EF57}" type="presParOf" srcId="{EACE8050-5502-40F4-AF9D-2093092F0BE2}" destId="{D88F922F-FB3D-4D8F-9B2E-0BED6BA06B53}" srcOrd="2" destOrd="0" presId="urn:microsoft.com/office/officeart/2008/layout/LinedList"/>
    <dgm:cxn modelId="{DDC855E4-E565-404E-8EE5-B1819C55E21F}" type="presParOf" srcId="{BFAC9A50-074B-4940-80B8-2D05C7CF0C01}" destId="{35283250-995D-4F4D-B21B-E5EE06E83C32}" srcOrd="2" destOrd="0" presId="urn:microsoft.com/office/officeart/2008/layout/LinedList"/>
    <dgm:cxn modelId="{D8F9145E-7AD5-4C08-A2D2-79966FBE5EE1}" type="presParOf" srcId="{BFAC9A50-074B-4940-80B8-2D05C7CF0C01}" destId="{D82CD9AD-4535-44AC-9827-C5036B21E3E1}" srcOrd="3" destOrd="0" presId="urn:microsoft.com/office/officeart/2008/layout/LinedList"/>
    <dgm:cxn modelId="{6723D368-7164-4B47-BEAA-E8D7338D8862}" type="presParOf" srcId="{BFAC9A50-074B-4940-80B8-2D05C7CF0C01}" destId="{4DC4C615-DDFA-48DE-B36E-8C2EBBB5A9DC}" srcOrd="4" destOrd="0" presId="urn:microsoft.com/office/officeart/2008/layout/LinedList"/>
    <dgm:cxn modelId="{8CF0E49F-9268-4497-A928-B997B0E635BD}" type="presParOf" srcId="{4DC4C615-DDFA-48DE-B36E-8C2EBBB5A9DC}" destId="{B78D36B0-EA3B-4202-8045-8C916D33AE22}" srcOrd="0" destOrd="0" presId="urn:microsoft.com/office/officeart/2008/layout/LinedList"/>
    <dgm:cxn modelId="{76F9C472-8138-475B-96FA-88D203D4EB9D}" type="presParOf" srcId="{4DC4C615-DDFA-48DE-B36E-8C2EBBB5A9DC}" destId="{F336E0B5-E593-4F4F-850D-DE345FD77C88}" srcOrd="1" destOrd="0" presId="urn:microsoft.com/office/officeart/2008/layout/LinedList"/>
    <dgm:cxn modelId="{08D8212E-D13F-4C47-8A6D-299E42C0EFF6}" type="presParOf" srcId="{4DC4C615-DDFA-48DE-B36E-8C2EBBB5A9DC}" destId="{A53D7EE1-9208-426E-A649-339317155921}" srcOrd="2" destOrd="0" presId="urn:microsoft.com/office/officeart/2008/layout/LinedList"/>
    <dgm:cxn modelId="{A37EFABE-B539-4802-BE66-4FCE869700EE}" type="presParOf" srcId="{BFAC9A50-074B-4940-80B8-2D05C7CF0C01}" destId="{F321F4B1-8F14-45CC-B3DB-88F97A250B52}" srcOrd="5" destOrd="0" presId="urn:microsoft.com/office/officeart/2008/layout/LinedList"/>
    <dgm:cxn modelId="{47F21233-223D-48F9-A717-EFC2419E4D3E}" type="presParOf" srcId="{BFAC9A50-074B-4940-80B8-2D05C7CF0C01}" destId="{A4000B26-06E1-427A-ABD2-CC971D78CE60}" srcOrd="6" destOrd="0" presId="urn:microsoft.com/office/officeart/2008/layout/LinedList"/>
    <dgm:cxn modelId="{CA671CA9-B404-4C13-A74D-4C35E960590A}" type="presParOf" srcId="{37E4E8AD-DB87-466B-B196-F90EE2956EAD}" destId="{D7FAEC55-BAD9-4CAE-8519-565FCD5F5526}" srcOrd="2" destOrd="0" presId="urn:microsoft.com/office/officeart/2008/layout/LinedList"/>
    <dgm:cxn modelId="{10561D0B-B2F8-43D5-9BA0-3237B7233DE0}" type="presParOf" srcId="{37E4E8AD-DB87-466B-B196-F90EE2956EAD}" destId="{556C62EC-E91D-4594-9D7C-B3179AB96397}" srcOrd="3" destOrd="0" presId="urn:microsoft.com/office/officeart/2008/layout/LinedList"/>
    <dgm:cxn modelId="{D750358D-395C-4B01-A3A2-42FA514C87DD}" type="presParOf" srcId="{556C62EC-E91D-4594-9D7C-B3179AB96397}" destId="{E1F9FFDE-3E27-4989-B246-3B0D1D240D74}" srcOrd="0" destOrd="0" presId="urn:microsoft.com/office/officeart/2008/layout/LinedList"/>
    <dgm:cxn modelId="{9804592B-F5DF-4ED8-8AD4-76EA3C25B140}" type="presParOf" srcId="{556C62EC-E91D-4594-9D7C-B3179AB96397}" destId="{90A099EE-B5BE-4B3E-ABFB-562A81C60427}" srcOrd="1" destOrd="0" presId="urn:microsoft.com/office/officeart/2008/layout/LinedList"/>
    <dgm:cxn modelId="{A807C688-C543-49EF-8D42-B11F4FBB3E88}" type="presParOf" srcId="{90A099EE-B5BE-4B3E-ABFB-562A81C60427}" destId="{A3D5BDBE-45D6-47B6-9CBA-0C1F3923A443}" srcOrd="0" destOrd="0" presId="urn:microsoft.com/office/officeart/2008/layout/LinedList"/>
    <dgm:cxn modelId="{7F9E7174-A48C-4B76-9DAA-64A284E88DC3}" type="presParOf" srcId="{90A099EE-B5BE-4B3E-ABFB-562A81C60427}" destId="{2D1DA48C-F8EF-47B4-8293-E5877F4ED2B4}" srcOrd="1" destOrd="0" presId="urn:microsoft.com/office/officeart/2008/layout/LinedList"/>
    <dgm:cxn modelId="{E89C6A71-EB18-4F8F-AEEA-24D9AFFE19F6}" type="presParOf" srcId="{2D1DA48C-F8EF-47B4-8293-E5877F4ED2B4}" destId="{198EC905-B7E4-4D61-990D-2B929F8D1BF8}" srcOrd="0" destOrd="0" presId="urn:microsoft.com/office/officeart/2008/layout/LinedList"/>
    <dgm:cxn modelId="{B1F871A2-1024-40CD-943E-A8D326F02920}" type="presParOf" srcId="{2D1DA48C-F8EF-47B4-8293-E5877F4ED2B4}" destId="{CAD62E60-AA84-44C1-9349-9E1B6C24DF47}" srcOrd="1" destOrd="0" presId="urn:microsoft.com/office/officeart/2008/layout/LinedList"/>
    <dgm:cxn modelId="{AA11FDC0-BBCF-4444-84AB-63CE5F129A5C}" type="presParOf" srcId="{2D1DA48C-F8EF-47B4-8293-E5877F4ED2B4}" destId="{7F3CA1D9-DB95-4C24-96D1-40C5E93EFC7E}" srcOrd="2" destOrd="0" presId="urn:microsoft.com/office/officeart/2008/layout/LinedList"/>
    <dgm:cxn modelId="{133B013C-88FD-472E-80E1-6A1EE37BE617}" type="presParOf" srcId="{90A099EE-B5BE-4B3E-ABFB-562A81C60427}" destId="{4B256815-424F-4CB3-AC09-A577C8DF6DCB}" srcOrd="2" destOrd="0" presId="urn:microsoft.com/office/officeart/2008/layout/LinedList"/>
    <dgm:cxn modelId="{2B7E6769-9DCA-498A-8042-C739EFA072DF}" type="presParOf" srcId="{90A099EE-B5BE-4B3E-ABFB-562A81C60427}" destId="{C973A4DB-6F68-4627-B00B-3C328B99E0D2}" srcOrd="3" destOrd="0" presId="urn:microsoft.com/office/officeart/2008/layout/LinedList"/>
    <dgm:cxn modelId="{73506345-27FE-4945-BCB6-13967A19D7C7}" type="presParOf" srcId="{90A099EE-B5BE-4B3E-ABFB-562A81C60427}" destId="{1C8FB616-FD7E-48C8-A500-B10ED3CCFA47}" srcOrd="4" destOrd="0" presId="urn:microsoft.com/office/officeart/2008/layout/LinedList"/>
    <dgm:cxn modelId="{AF99E94B-0104-4F67-9CAA-215228218924}" type="presParOf" srcId="{1C8FB616-FD7E-48C8-A500-B10ED3CCFA47}" destId="{A63AAFCF-6E5C-4B82-9865-47B312D6C867}" srcOrd="0" destOrd="0" presId="urn:microsoft.com/office/officeart/2008/layout/LinedList"/>
    <dgm:cxn modelId="{3BB977C8-91DF-4FDF-BE14-BC7BCBF51B06}" type="presParOf" srcId="{1C8FB616-FD7E-48C8-A500-B10ED3CCFA47}" destId="{EA17ED26-6741-4C54-B178-9B79207BF5EC}" srcOrd="1" destOrd="0" presId="urn:microsoft.com/office/officeart/2008/layout/LinedList"/>
    <dgm:cxn modelId="{812B7597-FEFD-4CB7-96A5-9F8085D9C0EB}" type="presParOf" srcId="{1C8FB616-FD7E-48C8-A500-B10ED3CCFA47}" destId="{21F75D51-AE6D-4933-9B35-F722136F4A01}" srcOrd="2" destOrd="0" presId="urn:microsoft.com/office/officeart/2008/layout/LinedList"/>
    <dgm:cxn modelId="{12201A36-73BB-43DC-97D7-796EB44CFA4C}" type="presParOf" srcId="{90A099EE-B5BE-4B3E-ABFB-562A81C60427}" destId="{AB0EE07F-1D50-4CE4-9B0A-830DDD4C62E0}" srcOrd="5" destOrd="0" presId="urn:microsoft.com/office/officeart/2008/layout/LinedList"/>
    <dgm:cxn modelId="{EDEE4220-7E49-4D2F-8EB9-DD8E1009F1A2}" type="presParOf" srcId="{90A099EE-B5BE-4B3E-ABFB-562A81C60427}" destId="{8C5F8EC3-309B-44FF-AD83-3AAAFD013D77}" srcOrd="6" destOrd="0" presId="urn:microsoft.com/office/officeart/2008/layout/Lin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478FA49-4C4D-4C0B-9352-A06FB71139FF}" type="doc">
      <dgm:prSet loTypeId="urn:microsoft.com/office/officeart/2005/8/layout/vList2" loCatId="list" qsTypeId="urn:microsoft.com/office/officeart/2005/8/quickstyle/simple4" qsCatId="simple" csTypeId="urn:microsoft.com/office/officeart/2005/8/colors/accent2_2" csCatId="accent2" phldr="1"/>
      <dgm:spPr/>
      <dgm:t>
        <a:bodyPr/>
        <a:lstStyle/>
        <a:p>
          <a:endParaRPr lang="en-US"/>
        </a:p>
      </dgm:t>
    </dgm:pt>
    <dgm:pt modelId="{2FDFCF0F-94F4-4139-9DE3-39A8AC04AF39}">
      <dgm:prSet phldrT="[Text]" custT="1"/>
      <dgm:spPr/>
      <dgm:t>
        <a:bodyPr/>
        <a:lstStyle/>
        <a:p>
          <a:r>
            <a:rPr lang="en-US" altLang="en-US" sz="3600" smtClean="0"/>
            <a:t>Metode Tertutup</a:t>
          </a:r>
          <a:endParaRPr lang="en-US" sz="3600"/>
        </a:p>
      </dgm:t>
    </dgm:pt>
    <dgm:pt modelId="{FD8427EC-999B-42BB-BC2C-C5673FAE8286}" type="parTrans" cxnId="{12403DCB-EA4C-4383-ABAE-4676DE07283C}">
      <dgm:prSet/>
      <dgm:spPr/>
      <dgm:t>
        <a:bodyPr/>
        <a:lstStyle/>
        <a:p>
          <a:endParaRPr lang="en-US" sz="1600"/>
        </a:p>
      </dgm:t>
    </dgm:pt>
    <dgm:pt modelId="{55871E1F-D181-47EF-9655-9C04E7CCE7A4}" type="sibTrans" cxnId="{12403DCB-EA4C-4383-ABAE-4676DE07283C}">
      <dgm:prSet/>
      <dgm:spPr/>
      <dgm:t>
        <a:bodyPr/>
        <a:lstStyle/>
        <a:p>
          <a:endParaRPr lang="en-US" sz="1600"/>
        </a:p>
      </dgm:t>
    </dgm:pt>
    <dgm:pt modelId="{51BA42B2-FFA8-4E76-AA8D-AFB711AA859C}">
      <dgm:prSet phldrT="[Text]" custT="1"/>
      <dgm:spPr/>
      <dgm:t>
        <a:bodyPr/>
        <a:lstStyle/>
        <a:p>
          <a:r>
            <a:rPr lang="en-US" altLang="en-US" sz="2400" smtClean="0"/>
            <a:t>Mencari akar dalam selang [a,b] dimana dalam selang [a,b] </a:t>
          </a:r>
          <a:r>
            <a:rPr lang="en-US" altLang="en-US" sz="2400" smtClean="0">
              <a:solidFill>
                <a:srgbClr val="FF0000"/>
              </a:solidFill>
            </a:rPr>
            <a:t>dipastikan minimal ada 1 akar </a:t>
          </a:r>
          <a:r>
            <a:rPr lang="en-US" altLang="en-US" sz="24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smtClean="0">
              <a:latin typeface="Times New Roman" panose="02020603050405020304" pitchFamily="18" charset="0"/>
              <a:cs typeface="Times New Roman" panose="02020603050405020304" pitchFamily="18" charset="0"/>
            </a:rPr>
            <a:t>→ </a:t>
          </a:r>
          <a:r>
            <a:rPr lang="en-US" altLang="en-US" sz="2400" smtClean="0">
              <a:solidFill>
                <a:srgbClr val="FF0000"/>
              </a:solidFill>
              <a:cs typeface="Times New Roman" panose="02020603050405020304" pitchFamily="18" charset="0"/>
            </a:rPr>
            <a:t>konvergen</a:t>
          </a:r>
          <a:r>
            <a:rPr lang="en-US" altLang="en-US" sz="2400" smtClean="0">
              <a:cs typeface="Times New Roman" panose="02020603050405020304" pitchFamily="18" charset="0"/>
            </a:rPr>
            <a:t> ke satu titik</a:t>
          </a:r>
          <a:endParaRPr lang="en-US" sz="2400"/>
        </a:p>
      </dgm:t>
    </dgm:pt>
    <dgm:pt modelId="{ED67C560-BF93-4765-965D-DD5ACF6BDD57}" type="parTrans" cxnId="{9CF42AFF-59E5-4366-A856-C431813C2C67}">
      <dgm:prSet/>
      <dgm:spPr/>
      <dgm:t>
        <a:bodyPr/>
        <a:lstStyle/>
        <a:p>
          <a:endParaRPr lang="en-US" sz="1600"/>
        </a:p>
      </dgm:t>
    </dgm:pt>
    <dgm:pt modelId="{3B7960DC-F8FE-4C31-985C-3F4F0CE32C60}" type="sibTrans" cxnId="{9CF42AFF-59E5-4366-A856-C431813C2C67}">
      <dgm:prSet/>
      <dgm:spPr/>
      <dgm:t>
        <a:bodyPr/>
        <a:lstStyle/>
        <a:p>
          <a:endParaRPr lang="en-US" sz="1600"/>
        </a:p>
      </dgm:t>
    </dgm:pt>
    <dgm:pt modelId="{321665BD-632B-4835-AB34-C0BA241B20BD}">
      <dgm:prSet phldrT="[Text]" custT="1"/>
      <dgm:spPr/>
      <dgm:t>
        <a:bodyPr/>
        <a:lstStyle/>
        <a:p>
          <a:r>
            <a:rPr lang="en-US" sz="3600" b="0" smtClean="0">
              <a:latin typeface="+mn-lt"/>
              <a:ea typeface="+mj-ea"/>
              <a:cs typeface="+mj-cs"/>
            </a:rPr>
            <a:t>Metode Terbuka</a:t>
          </a:r>
          <a:endParaRPr lang="en-US" sz="3600" b="0">
            <a:latin typeface="+mn-lt"/>
          </a:endParaRPr>
        </a:p>
      </dgm:t>
    </dgm:pt>
    <dgm:pt modelId="{DE9E01D3-3AB4-4BA7-B465-D59A917C0ED5}" type="parTrans" cxnId="{E4525E0F-3618-40B1-AF30-3EB0F170435B}">
      <dgm:prSet/>
      <dgm:spPr/>
      <dgm:t>
        <a:bodyPr/>
        <a:lstStyle/>
        <a:p>
          <a:endParaRPr lang="en-US" sz="1600"/>
        </a:p>
      </dgm:t>
    </dgm:pt>
    <dgm:pt modelId="{B8404B54-4675-482A-A540-78556847C2CD}" type="sibTrans" cxnId="{E4525E0F-3618-40B1-AF30-3EB0F170435B}">
      <dgm:prSet/>
      <dgm:spPr/>
      <dgm:t>
        <a:bodyPr/>
        <a:lstStyle/>
        <a:p>
          <a:endParaRPr lang="en-US" sz="1600"/>
        </a:p>
      </dgm:t>
    </dgm:pt>
    <dgm:pt modelId="{F2042207-814C-46CD-9B49-1B32CF3634DB}">
      <dgm:prSet phldrT="[Text]" custT="1"/>
      <dgm:spPr/>
      <dgm:t>
        <a:bodyPr/>
        <a:lstStyle/>
        <a:p>
          <a:r>
            <a:rPr lang="en-US" sz="2400" smtClean="0">
              <a:latin typeface="+mn-lt"/>
              <a:cs typeface="+mn-cs"/>
            </a:rPr>
            <a:t>Mencari akar dalam selang [a,b] dimana dalam selang [a,b] </a:t>
          </a:r>
          <a:r>
            <a:rPr lang="en-US" sz="2400" smtClean="0">
              <a:solidFill>
                <a:srgbClr val="FF0000"/>
              </a:solidFill>
              <a:latin typeface="+mn-lt"/>
              <a:cs typeface="+mn-cs"/>
            </a:rPr>
            <a:t>belum tentu ada akar </a:t>
          </a:r>
          <a:r>
            <a:rPr lang="en-US" sz="2400" smtClean="0">
              <a:latin typeface="Times New Roman"/>
              <a:cs typeface="Times New Roman"/>
            </a:rPr>
            <a:t>→ </a:t>
          </a:r>
          <a:r>
            <a:rPr lang="en-US" sz="2400" smtClean="0">
              <a:solidFill>
                <a:srgbClr val="FF0000"/>
              </a:solidFill>
              <a:latin typeface="+mn-lt"/>
              <a:cs typeface="Times New Roman"/>
            </a:rPr>
            <a:t>perlu tebakan awal </a:t>
          </a:r>
          <a:r>
            <a:rPr lang="en-US" sz="2400" smtClean="0">
              <a:latin typeface="+mn-lt"/>
              <a:cs typeface="Times New Roman"/>
            </a:rPr>
            <a:t>&amp; tidak selalu konvergen</a:t>
          </a:r>
          <a:endParaRPr lang="en-US" sz="2400"/>
        </a:p>
      </dgm:t>
    </dgm:pt>
    <dgm:pt modelId="{E90625A1-8672-49B9-B6C9-B6007FEB0896}" type="parTrans" cxnId="{EC591277-4CD2-4AE4-AC57-95059A563426}">
      <dgm:prSet/>
      <dgm:spPr/>
      <dgm:t>
        <a:bodyPr/>
        <a:lstStyle/>
        <a:p>
          <a:endParaRPr lang="en-US" sz="1600"/>
        </a:p>
      </dgm:t>
    </dgm:pt>
    <dgm:pt modelId="{64F728DC-461E-40D6-B9FF-41D4D90F3C81}" type="sibTrans" cxnId="{EC591277-4CD2-4AE4-AC57-95059A563426}">
      <dgm:prSet/>
      <dgm:spPr/>
      <dgm:t>
        <a:bodyPr/>
        <a:lstStyle/>
        <a:p>
          <a:endParaRPr lang="en-US" sz="1600"/>
        </a:p>
      </dgm:t>
    </dgm:pt>
    <dgm:pt modelId="{A0F61C56-12CD-4A05-9790-C7B9C6D32539}" type="pres">
      <dgm:prSet presAssocID="{A478FA49-4C4D-4C0B-9352-A06FB71139FF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C90A45A-C406-4441-84D4-F6CAA7A62EC1}" type="pres">
      <dgm:prSet presAssocID="{2FDFCF0F-94F4-4139-9DE3-39A8AC04AF39}" presName="parentText" presStyleLbl="node1" presStyleIdx="0" presStyleCnt="2" custScaleY="64949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59A499D-4D05-44AD-A1CD-8037EDA5EC08}" type="pres">
      <dgm:prSet presAssocID="{2FDFCF0F-94F4-4139-9DE3-39A8AC04AF39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797BA81-4FF3-47C4-853E-2397A1401E4C}" type="pres">
      <dgm:prSet presAssocID="{321665BD-632B-4835-AB34-C0BA241B20BD}" presName="parentText" presStyleLbl="node1" presStyleIdx="1" presStyleCnt="2" custScaleY="6734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2E68E52-8F8C-448D-B339-BA040691BD11}" type="pres">
      <dgm:prSet presAssocID="{321665BD-632B-4835-AB34-C0BA241B20BD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F6010D7-4C3B-4951-A385-9C307D7DD5E1}" type="presOf" srcId="{2FDFCF0F-94F4-4139-9DE3-39A8AC04AF39}" destId="{3C90A45A-C406-4441-84D4-F6CAA7A62EC1}" srcOrd="0" destOrd="0" presId="urn:microsoft.com/office/officeart/2005/8/layout/vList2"/>
    <dgm:cxn modelId="{12403DCB-EA4C-4383-ABAE-4676DE07283C}" srcId="{A478FA49-4C4D-4C0B-9352-A06FB71139FF}" destId="{2FDFCF0F-94F4-4139-9DE3-39A8AC04AF39}" srcOrd="0" destOrd="0" parTransId="{FD8427EC-999B-42BB-BC2C-C5673FAE8286}" sibTransId="{55871E1F-D181-47EF-9655-9C04E7CCE7A4}"/>
    <dgm:cxn modelId="{28461A88-FFBA-4AF8-86B4-384140CC5ABC}" type="presOf" srcId="{321665BD-632B-4835-AB34-C0BA241B20BD}" destId="{D797BA81-4FF3-47C4-853E-2397A1401E4C}" srcOrd="0" destOrd="0" presId="urn:microsoft.com/office/officeart/2005/8/layout/vList2"/>
    <dgm:cxn modelId="{E4525E0F-3618-40B1-AF30-3EB0F170435B}" srcId="{A478FA49-4C4D-4C0B-9352-A06FB71139FF}" destId="{321665BD-632B-4835-AB34-C0BA241B20BD}" srcOrd="1" destOrd="0" parTransId="{DE9E01D3-3AB4-4BA7-B465-D59A917C0ED5}" sibTransId="{B8404B54-4675-482A-A540-78556847C2CD}"/>
    <dgm:cxn modelId="{0D4D135D-12C3-428D-AD98-96C18DFEBCFB}" type="presOf" srcId="{F2042207-814C-46CD-9B49-1B32CF3634DB}" destId="{B2E68E52-8F8C-448D-B339-BA040691BD11}" srcOrd="0" destOrd="0" presId="urn:microsoft.com/office/officeart/2005/8/layout/vList2"/>
    <dgm:cxn modelId="{9CF42AFF-59E5-4366-A856-C431813C2C67}" srcId="{2FDFCF0F-94F4-4139-9DE3-39A8AC04AF39}" destId="{51BA42B2-FFA8-4E76-AA8D-AFB711AA859C}" srcOrd="0" destOrd="0" parTransId="{ED67C560-BF93-4765-965D-DD5ACF6BDD57}" sibTransId="{3B7960DC-F8FE-4C31-985C-3F4F0CE32C60}"/>
    <dgm:cxn modelId="{EC591277-4CD2-4AE4-AC57-95059A563426}" srcId="{321665BD-632B-4835-AB34-C0BA241B20BD}" destId="{F2042207-814C-46CD-9B49-1B32CF3634DB}" srcOrd="0" destOrd="0" parTransId="{E90625A1-8672-49B9-B6C9-B6007FEB0896}" sibTransId="{64F728DC-461E-40D6-B9FF-41D4D90F3C81}"/>
    <dgm:cxn modelId="{A28B2F0A-B1C9-430C-AC21-EC91E2D00804}" type="presOf" srcId="{51BA42B2-FFA8-4E76-AA8D-AFB711AA859C}" destId="{F59A499D-4D05-44AD-A1CD-8037EDA5EC08}" srcOrd="0" destOrd="0" presId="urn:microsoft.com/office/officeart/2005/8/layout/vList2"/>
    <dgm:cxn modelId="{0EA08E33-004F-45AB-AA5D-5D56BB1FB9BB}" type="presOf" srcId="{A478FA49-4C4D-4C0B-9352-A06FB71139FF}" destId="{A0F61C56-12CD-4A05-9790-C7B9C6D32539}" srcOrd="0" destOrd="0" presId="urn:microsoft.com/office/officeart/2005/8/layout/vList2"/>
    <dgm:cxn modelId="{F809CBAB-074D-4537-B211-C5F5055A5A80}" type="presParOf" srcId="{A0F61C56-12CD-4A05-9790-C7B9C6D32539}" destId="{3C90A45A-C406-4441-84D4-F6CAA7A62EC1}" srcOrd="0" destOrd="0" presId="urn:microsoft.com/office/officeart/2005/8/layout/vList2"/>
    <dgm:cxn modelId="{7824A59E-6CBA-4B41-BE60-DB5C1FC0726B}" type="presParOf" srcId="{A0F61C56-12CD-4A05-9790-C7B9C6D32539}" destId="{F59A499D-4D05-44AD-A1CD-8037EDA5EC08}" srcOrd="1" destOrd="0" presId="urn:microsoft.com/office/officeart/2005/8/layout/vList2"/>
    <dgm:cxn modelId="{A7BAD5E0-C784-4A28-B15B-25CDFD785CB4}" type="presParOf" srcId="{A0F61C56-12CD-4A05-9790-C7B9C6D32539}" destId="{D797BA81-4FF3-47C4-853E-2397A1401E4C}" srcOrd="2" destOrd="0" presId="urn:microsoft.com/office/officeart/2005/8/layout/vList2"/>
    <dgm:cxn modelId="{E6D74101-1DA8-4BAB-AAE4-2B082F1882F2}" type="presParOf" srcId="{A0F61C56-12CD-4A05-9790-C7B9C6D32539}" destId="{B2E68E52-8F8C-448D-B339-BA040691BD11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0CFE07C-FBDE-4EF2-BE73-C06A3711FEDD}">
      <dsp:nvSpPr>
        <dsp:cNvPr id="0" name=""/>
        <dsp:cNvSpPr/>
      </dsp:nvSpPr>
      <dsp:spPr>
        <a:xfrm>
          <a:off x="0" y="0"/>
          <a:ext cx="8784976" cy="0"/>
        </a:xfrm>
        <a:prstGeom prst="line">
          <a:avLst/>
        </a:prstGeom>
        <a:solidFill>
          <a:schemeClr val="accent2">
            <a:shade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shade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C114DE3F-70C6-42DD-BA2B-ABFDA8844B19}">
      <dsp:nvSpPr>
        <dsp:cNvPr id="0" name=""/>
        <dsp:cNvSpPr/>
      </dsp:nvSpPr>
      <dsp:spPr>
        <a:xfrm>
          <a:off x="0" y="0"/>
          <a:ext cx="1756995" cy="21742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200" kern="1200" smtClean="0"/>
            <a:t>Metode Tertutup</a:t>
          </a:r>
          <a:endParaRPr lang="en-US" sz="3200" kern="1200"/>
        </a:p>
      </dsp:txBody>
      <dsp:txXfrm>
        <a:off x="0" y="0"/>
        <a:ext cx="1756995" cy="2174271"/>
      </dsp:txXfrm>
    </dsp:sp>
    <dsp:sp modelId="{AE08CEEE-6285-4FCF-8978-321BFA4C04CC}">
      <dsp:nvSpPr>
        <dsp:cNvPr id="0" name=""/>
        <dsp:cNvSpPr/>
      </dsp:nvSpPr>
      <dsp:spPr>
        <a:xfrm>
          <a:off x="1888769" y="50534"/>
          <a:ext cx="6896206" cy="10106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Metode Bagi Dua</a:t>
          </a:r>
          <a:endParaRPr lang="en-US" sz="2800" kern="1200"/>
        </a:p>
      </dsp:txBody>
      <dsp:txXfrm>
        <a:off x="1888769" y="50534"/>
        <a:ext cx="6896206" cy="1010696"/>
      </dsp:txXfrm>
    </dsp:sp>
    <dsp:sp modelId="{35283250-995D-4F4D-B21B-E5EE06E83C32}">
      <dsp:nvSpPr>
        <dsp:cNvPr id="0" name=""/>
        <dsp:cNvSpPr/>
      </dsp:nvSpPr>
      <dsp:spPr>
        <a:xfrm>
          <a:off x="1756995" y="1061231"/>
          <a:ext cx="7027980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336E0B5-E593-4F4F-850D-DE345FD77C88}">
      <dsp:nvSpPr>
        <dsp:cNvPr id="0" name=""/>
        <dsp:cNvSpPr/>
      </dsp:nvSpPr>
      <dsp:spPr>
        <a:xfrm>
          <a:off x="1888769" y="1111766"/>
          <a:ext cx="6896206" cy="10106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Metode Regula Falsi</a:t>
          </a:r>
          <a:endParaRPr lang="en-US" sz="2800" kern="1200"/>
        </a:p>
      </dsp:txBody>
      <dsp:txXfrm>
        <a:off x="1888769" y="1111766"/>
        <a:ext cx="6896206" cy="1010696"/>
      </dsp:txXfrm>
    </dsp:sp>
    <dsp:sp modelId="{F321F4B1-8F14-45CC-B3DB-88F97A250B52}">
      <dsp:nvSpPr>
        <dsp:cNvPr id="0" name=""/>
        <dsp:cNvSpPr/>
      </dsp:nvSpPr>
      <dsp:spPr>
        <a:xfrm>
          <a:off x="1756995" y="2122463"/>
          <a:ext cx="7027980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7FAEC55-BAD9-4CAE-8519-565FCD5F5526}">
      <dsp:nvSpPr>
        <dsp:cNvPr id="0" name=""/>
        <dsp:cNvSpPr/>
      </dsp:nvSpPr>
      <dsp:spPr>
        <a:xfrm>
          <a:off x="0" y="2174271"/>
          <a:ext cx="8784976" cy="0"/>
        </a:xfrm>
        <a:prstGeom prst="line">
          <a:avLst/>
        </a:prstGeom>
        <a:solidFill>
          <a:schemeClr val="accent2">
            <a:shade val="50000"/>
            <a:hueOff val="-640315"/>
            <a:satOff val="-2597"/>
            <a:lumOff val="48130"/>
            <a:alphaOff val="0"/>
          </a:schemeClr>
        </a:solidFill>
        <a:ln w="25400" cap="flat" cmpd="sng" algn="ctr">
          <a:solidFill>
            <a:schemeClr val="accent2">
              <a:shade val="50000"/>
              <a:hueOff val="-640315"/>
              <a:satOff val="-2597"/>
              <a:lumOff val="4813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1F9FFDE-3E27-4989-B246-3B0D1D240D74}">
      <dsp:nvSpPr>
        <dsp:cNvPr id="0" name=""/>
        <dsp:cNvSpPr/>
      </dsp:nvSpPr>
      <dsp:spPr>
        <a:xfrm>
          <a:off x="0" y="2174271"/>
          <a:ext cx="1756995" cy="217427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t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smtClean="0"/>
            <a:t>Metode Terbuka</a:t>
          </a:r>
          <a:endParaRPr lang="en-US" sz="3200" kern="1200"/>
        </a:p>
      </dsp:txBody>
      <dsp:txXfrm>
        <a:off x="0" y="2174271"/>
        <a:ext cx="1756995" cy="2174271"/>
      </dsp:txXfrm>
    </dsp:sp>
    <dsp:sp modelId="{CAD62E60-AA84-44C1-9349-9E1B6C24DF47}">
      <dsp:nvSpPr>
        <dsp:cNvPr id="0" name=""/>
        <dsp:cNvSpPr/>
      </dsp:nvSpPr>
      <dsp:spPr>
        <a:xfrm>
          <a:off x="1888769" y="2224806"/>
          <a:ext cx="6896206" cy="10106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Metode Newton Rapson</a:t>
          </a:r>
          <a:endParaRPr lang="en-US" sz="2800" kern="1200"/>
        </a:p>
      </dsp:txBody>
      <dsp:txXfrm>
        <a:off x="1888769" y="2224806"/>
        <a:ext cx="6896206" cy="1010696"/>
      </dsp:txXfrm>
    </dsp:sp>
    <dsp:sp modelId="{4B256815-424F-4CB3-AC09-A577C8DF6DCB}">
      <dsp:nvSpPr>
        <dsp:cNvPr id="0" name=""/>
        <dsp:cNvSpPr/>
      </dsp:nvSpPr>
      <dsp:spPr>
        <a:xfrm>
          <a:off x="1756995" y="3235503"/>
          <a:ext cx="7027980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A17ED26-6741-4C54-B178-9B79207BF5EC}">
      <dsp:nvSpPr>
        <dsp:cNvPr id="0" name=""/>
        <dsp:cNvSpPr/>
      </dsp:nvSpPr>
      <dsp:spPr>
        <a:xfrm>
          <a:off x="1888769" y="3286038"/>
          <a:ext cx="6896206" cy="10106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106680" rIns="106680" bIns="106680" numCol="1" spcCol="1270" anchor="t" anchorCtr="0">
          <a:noAutofit/>
        </a:bodyPr>
        <a:lstStyle/>
        <a:p>
          <a:pPr lvl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800" kern="1200" smtClean="0"/>
            <a:t>Metode Secant</a:t>
          </a:r>
          <a:endParaRPr lang="en-US" sz="2800" kern="1200"/>
        </a:p>
      </dsp:txBody>
      <dsp:txXfrm>
        <a:off x="1888769" y="3286038"/>
        <a:ext cx="6896206" cy="1010696"/>
      </dsp:txXfrm>
    </dsp:sp>
    <dsp:sp modelId="{AB0EE07F-1D50-4CE4-9B0A-830DDD4C62E0}">
      <dsp:nvSpPr>
        <dsp:cNvPr id="0" name=""/>
        <dsp:cNvSpPr/>
      </dsp:nvSpPr>
      <dsp:spPr>
        <a:xfrm>
          <a:off x="1756995" y="4296735"/>
          <a:ext cx="7027980" cy="0"/>
        </a:xfrm>
        <a:prstGeom prst="lin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C90A45A-C406-4441-84D4-F6CAA7A62EC1}">
      <dsp:nvSpPr>
        <dsp:cNvPr id="0" name=""/>
        <dsp:cNvSpPr/>
      </dsp:nvSpPr>
      <dsp:spPr>
        <a:xfrm>
          <a:off x="0" y="856993"/>
          <a:ext cx="8128000" cy="778140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en-US" sz="3600" kern="1200" smtClean="0"/>
            <a:t>Metode Tertutup</a:t>
          </a:r>
          <a:endParaRPr lang="en-US" sz="3600" kern="1200"/>
        </a:p>
      </dsp:txBody>
      <dsp:txXfrm>
        <a:off x="37986" y="894979"/>
        <a:ext cx="8052028" cy="702168"/>
      </dsp:txXfrm>
    </dsp:sp>
    <dsp:sp modelId="{F59A499D-4D05-44AD-A1CD-8037EDA5EC08}">
      <dsp:nvSpPr>
        <dsp:cNvPr id="0" name=""/>
        <dsp:cNvSpPr/>
      </dsp:nvSpPr>
      <dsp:spPr>
        <a:xfrm>
          <a:off x="0" y="1635134"/>
          <a:ext cx="8128000" cy="1059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400" kern="1200" smtClean="0"/>
            <a:t>Mencari akar dalam selang [a,b] dimana dalam selang [a,b] </a:t>
          </a:r>
          <a:r>
            <a:rPr lang="en-US" altLang="en-US" sz="2400" kern="1200" smtClean="0">
              <a:solidFill>
                <a:srgbClr val="FF0000"/>
              </a:solidFill>
            </a:rPr>
            <a:t>dipastikan minimal ada 1 akar </a:t>
          </a:r>
          <a:r>
            <a:rPr lang="en-US" altLang="en-US" sz="2400" kern="120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400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→ </a:t>
          </a:r>
          <a:r>
            <a:rPr lang="en-US" altLang="en-US" sz="2400" kern="1200" smtClean="0">
              <a:solidFill>
                <a:srgbClr val="FF0000"/>
              </a:solidFill>
              <a:cs typeface="Times New Roman" panose="02020603050405020304" pitchFamily="18" charset="0"/>
            </a:rPr>
            <a:t>konvergen</a:t>
          </a:r>
          <a:r>
            <a:rPr lang="en-US" altLang="en-US" sz="2400" kern="1200" smtClean="0">
              <a:cs typeface="Times New Roman" panose="02020603050405020304" pitchFamily="18" charset="0"/>
            </a:rPr>
            <a:t> ke satu titik</a:t>
          </a:r>
          <a:endParaRPr lang="en-US" sz="2400" kern="1200"/>
        </a:p>
      </dsp:txBody>
      <dsp:txXfrm>
        <a:off x="0" y="1635134"/>
        <a:ext cx="8128000" cy="1059840"/>
      </dsp:txXfrm>
    </dsp:sp>
    <dsp:sp modelId="{D797BA81-4FF3-47C4-853E-2397A1401E4C}">
      <dsp:nvSpPr>
        <dsp:cNvPr id="0" name=""/>
        <dsp:cNvSpPr/>
      </dsp:nvSpPr>
      <dsp:spPr>
        <a:xfrm>
          <a:off x="0" y="2694974"/>
          <a:ext cx="8128000" cy="806858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l" defTabSz="1600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0" kern="1200" smtClean="0">
              <a:latin typeface="+mn-lt"/>
              <a:ea typeface="+mj-ea"/>
              <a:cs typeface="+mj-cs"/>
            </a:rPr>
            <a:t>Metode Terbuka</a:t>
          </a:r>
          <a:endParaRPr lang="en-US" sz="3600" b="0" kern="1200">
            <a:latin typeface="+mn-lt"/>
          </a:endParaRPr>
        </a:p>
      </dsp:txBody>
      <dsp:txXfrm>
        <a:off x="39388" y="2734362"/>
        <a:ext cx="8049224" cy="728082"/>
      </dsp:txXfrm>
    </dsp:sp>
    <dsp:sp modelId="{B2E68E52-8F8C-448D-B339-BA040691BD11}">
      <dsp:nvSpPr>
        <dsp:cNvPr id="0" name=""/>
        <dsp:cNvSpPr/>
      </dsp:nvSpPr>
      <dsp:spPr>
        <a:xfrm>
          <a:off x="0" y="3501833"/>
          <a:ext cx="8128000" cy="105984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0480" rIns="170688" bIns="30480" numCol="1" spcCol="1270" anchor="t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400" kern="1200" smtClean="0">
              <a:latin typeface="+mn-lt"/>
              <a:cs typeface="+mn-cs"/>
            </a:rPr>
            <a:t>Mencari akar dalam selang [a,b] dimana dalam selang [a,b] </a:t>
          </a:r>
          <a:r>
            <a:rPr lang="en-US" sz="2400" kern="1200" smtClean="0">
              <a:solidFill>
                <a:srgbClr val="FF0000"/>
              </a:solidFill>
              <a:latin typeface="+mn-lt"/>
              <a:cs typeface="+mn-cs"/>
            </a:rPr>
            <a:t>belum tentu ada akar </a:t>
          </a:r>
          <a:r>
            <a:rPr lang="en-US" sz="2400" kern="1200" smtClean="0">
              <a:latin typeface="Times New Roman"/>
              <a:cs typeface="Times New Roman"/>
            </a:rPr>
            <a:t>→ </a:t>
          </a:r>
          <a:r>
            <a:rPr lang="en-US" sz="2400" kern="1200" smtClean="0">
              <a:solidFill>
                <a:srgbClr val="FF0000"/>
              </a:solidFill>
              <a:latin typeface="+mn-lt"/>
              <a:cs typeface="Times New Roman"/>
            </a:rPr>
            <a:t>perlu tebakan awal </a:t>
          </a:r>
          <a:r>
            <a:rPr lang="en-US" sz="2400" kern="1200" smtClean="0">
              <a:latin typeface="+mn-lt"/>
              <a:cs typeface="Times New Roman"/>
            </a:rPr>
            <a:t>&amp; tidak selalu konvergen</a:t>
          </a:r>
          <a:endParaRPr lang="en-US" sz="2400" kern="1200"/>
        </a:p>
      </dsp:txBody>
      <dsp:txXfrm>
        <a:off x="0" y="3501833"/>
        <a:ext cx="8128000" cy="10598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LinedList">
  <dgm:title val=""/>
  <dgm:desc val=""/>
  <dgm:catLst>
    <dgm:cat type="hierarchy" pri="8000"/>
    <dgm:cat type="list" pri="25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</dgm:cxnLst>
      <dgm:bg/>
      <dgm:whole/>
    </dgm:dataModel>
  </dgm:clrData>
  <dgm:layoutNode name="vert0">
    <dgm:varLst>
      <dgm:dir/>
      <dgm:animOne val="branch"/>
      <dgm:animLvl val="lvl"/>
    </dgm:varLst>
    <dgm:choose name="Name0">
      <dgm:if name="Name1" func="var" arg="dir" op="equ" val="norm">
        <dgm:alg type="lin">
          <dgm:param type="linDir" val="fromT"/>
          <dgm:param type="nodeHorzAlign" val="l"/>
        </dgm:alg>
      </dgm:if>
      <dgm:else name="Name2">
        <dgm:alg type="lin">
          <dgm:param type="linDir" val="fromT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horz1" refType="w"/>
      <dgm:constr type="h" for="ch" forName="horz1" refType="h"/>
      <dgm:constr type="h" for="des" forName="vert1" refType="h"/>
      <dgm:constr type="h" for="des" forName="tx1" refType="h"/>
      <dgm:constr type="h" for="des" forName="horz2" refType="h"/>
      <dgm:constr type="h" for="des" forName="vert2" refType="h"/>
      <dgm:constr type="h" for="des" forName="horz3" refType="h"/>
      <dgm:constr type="h" for="des" forName="vert3" refType="h"/>
      <dgm:constr type="h" for="des" forName="horz4" refType="h"/>
      <dgm:constr type="h" for="des" ptType="node" refType="h"/>
      <dgm:constr type="primFontSz" for="des" forName="tx1" op="equ" val="65"/>
      <dgm:constr type="primFontSz" for="des" forName="tx2" op="equ" val="65"/>
      <dgm:constr type="primFontSz" for="des" forName="tx3" op="equ" val="65"/>
      <dgm:constr type="primFontSz" for="des" forName="tx4" op="equ" val="65"/>
      <dgm:constr type="w" for="des" forName="thickLine" refType="w"/>
      <dgm:constr type="h" for="des" forName="thickLine"/>
      <dgm:constr type="h" for="des" forName="thinLine1"/>
      <dgm:constr type="h" for="des" forName="thinLine2b"/>
      <dgm:constr type="h" for="des" forName="thinLine3"/>
      <dgm:constr type="h" for="des" forName="vertSpace2a" refType="h" fact="0.05"/>
      <dgm:constr type="h" for="des" forName="vertSpace2b" refType="h" refFor="des" refForName="vertSpace2a"/>
    </dgm:constrLst>
    <dgm:forEach name="Name3" axis="ch" ptType="node">
      <dgm:layoutNode name="thickLine" styleLbl="alignNode1">
        <dgm:alg type="sp"/>
        <dgm:shape xmlns:r="http://schemas.openxmlformats.org/officeDocument/2006/relationships" type="line" r:blip="">
          <dgm:adjLst/>
        </dgm:shape>
        <dgm:presOf/>
      </dgm:layoutNode>
      <dgm:layoutNode name="horz1">
        <dgm:choose name="Name4">
          <dgm:if name="Name5" func="var" arg="dir" op="equ" val="norm">
            <dgm:alg type="lin">
              <dgm:param type="linDir" val="fromL"/>
              <dgm:param type="nodeVertAlign" val="t"/>
            </dgm:alg>
          </dgm:if>
          <dgm:else name="Name6">
            <dgm:alg type="lin">
              <dgm:param type="linDir" val="fromR"/>
              <dgm:param type="nodeVertAlign" val="t"/>
            </dgm:alg>
          </dgm:else>
        </dgm:choose>
        <dgm:shape xmlns:r="http://schemas.openxmlformats.org/officeDocument/2006/relationships" r:blip="">
          <dgm:adjLst/>
        </dgm:shape>
        <dgm:presOf/>
        <dgm:choose name="Name7">
          <dgm:if name="Name8" axis="root des" func="maxDepth" op="equ" val="1">
            <dgm:constrLst>
              <dgm:constr type="w" for="ch" forName="tx1" refType="w"/>
            </dgm:constrLst>
          </dgm:if>
          <dgm:if name="Name9" axis="root des" func="maxDepth" op="equ" val="2">
            <dgm:constrLst>
              <dgm:constr type="w" for="ch" forName="tx1" refType="w" fact="0.2"/>
              <dgm:constr type="w" for="des" forName="tx2" refType="w" fact="0.785"/>
              <dgm:constr type="w" for="des" forName="horzSpace2" refType="w" fact="0.015"/>
              <dgm:constr type="w" for="des" forName="thinLine2b" refType="w" fact="0.8"/>
            </dgm:constrLst>
          </dgm:if>
          <dgm:if name="Name10" axis="root des" func="maxDepth" op="equ" val="3">
            <dgm:constrLst>
              <dgm:constr type="w" for="ch" forName="tx1" refType="w" fact="0.2"/>
              <dgm:constr type="w" for="des" forName="tx2" refType="w" fact="0.385"/>
              <dgm:constr type="w" for="des" forName="tx3" refType="w" fact="0.385"/>
              <dgm:constr type="w" for="des" forName="horzSpace2" refType="w" fact="0.015"/>
              <dgm:constr type="w" for="des" forName="horzSpace3" refType="w" fact="0.015"/>
              <dgm:constr type="w" for="des" forName="thinLine2b" refType="w" fact="0.8"/>
              <dgm:constr type="w" for="des" forName="thinLine3" refType="w" fact="0.385"/>
            </dgm:constrLst>
          </dgm:if>
          <dgm:if name="Name11" axis="root des" func="maxDepth" op="gte" val="4">
            <dgm:constrLst>
              <dgm:constr type="w" for="ch" forName="tx1" refType="w" fact="0.2"/>
              <dgm:constr type="w" for="des" forName="tx2" refType="w" fact="0.2516"/>
              <dgm:constr type="w" for="des" forName="tx3" refType="w" fact="0.2516"/>
              <dgm:constr type="w" for="des" forName="tx4" refType="w" fact="0.2516"/>
              <dgm:constr type="w" for="des" forName="horzSpace2" refType="w" fact="0.015"/>
              <dgm:constr type="w" for="des" forName="horzSpace3" refType="w" fact="0.015"/>
              <dgm:constr type="w" for="des" forName="horzSpace4" refType="w" fact="0.015"/>
              <dgm:constr type="w" for="des" forName="thinLine2b" refType="w" fact="0.8"/>
              <dgm:constr type="w" for="des" forName="thinLine3" refType="w" fact="0.5332"/>
            </dgm:constrLst>
          </dgm:if>
          <dgm:else name="Name12"/>
        </dgm:choose>
        <dgm:layoutNode name="tx1" styleLbl="revTx">
          <dgm:alg type="tx">
            <dgm:param type="parTxLTRAlign" val="l"/>
            <dgm:param type="parTxRTLAlign" val="r"/>
            <dgm:param type="txAnchorVert" val="t"/>
          </dgm:alg>
          <dgm:shape xmlns:r="http://schemas.openxmlformats.org/officeDocument/2006/relationships" type="rect" r:blip="">
            <dgm:adjLst/>
          </dgm:shape>
          <dgm:presOf axis="self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  <dgm:layoutNode name="vert1">
          <dgm:choose name="Name13">
            <dgm:if name="Name14" func="var" arg="dir" op="equ" val="norm">
              <dgm:alg type="lin">
                <dgm:param type="linDir" val="fromT"/>
                <dgm:param type="nodeHorzAlign" val="l"/>
              </dgm:alg>
            </dgm:if>
            <dgm:else name="Name15">
              <dgm:alg type="lin">
                <dgm:param type="linDir" val="fromT"/>
                <dgm:param type="nodeHorzAlign" val="r"/>
              </dgm:alg>
            </dgm:else>
          </dgm:choose>
          <dgm:shape xmlns:r="http://schemas.openxmlformats.org/officeDocument/2006/relationships" r:blip="">
            <dgm:adjLst/>
          </dgm:shape>
          <dgm:presOf/>
          <dgm:forEach name="Name16" axis="ch" ptType="node">
            <dgm:choose name="Name17">
              <dgm:if name="Name18" axis="self" ptType="node" func="pos" op="equ" val="1">
                <dgm:layoutNode name="vertSpace2a">
                  <dgm:alg type="sp"/>
                  <dgm:shape xmlns:r="http://schemas.openxmlformats.org/officeDocument/2006/relationships" r:blip="">
                    <dgm:adjLst/>
                  </dgm:shape>
                  <dgm:presOf/>
                </dgm:layoutNode>
              </dgm:if>
              <dgm:else name="Name19"/>
            </dgm:choose>
            <dgm:layoutNode name="horz2">
              <dgm:choose name="Name20">
                <dgm:if name="Name21" func="var" arg="dir" op="equ" val="norm">
                  <dgm:alg type="lin">
                    <dgm:param type="linDir" val="fromL"/>
                    <dgm:param type="nodeVertAlign" val="t"/>
                  </dgm:alg>
                </dgm:if>
                <dgm:else name="Name22">
                  <dgm:alg type="lin">
                    <dgm:param type="linDir" val="fromR"/>
                    <dgm:param type="nodeVertAlign" val="t"/>
                  </dgm:alg>
                </dgm:else>
              </dgm:choose>
              <dgm:shape xmlns:r="http://schemas.openxmlformats.org/officeDocument/2006/relationships" r:blip="">
                <dgm:adjLst/>
              </dgm:shape>
              <dgm:presOf/>
              <dgm:layoutNode name="horzSpace2">
                <dgm:alg type="sp"/>
                <dgm:shape xmlns:r="http://schemas.openxmlformats.org/officeDocument/2006/relationships" r:blip="">
                  <dgm:adjLst/>
                </dgm:shape>
                <dgm:presOf/>
              </dgm:layoutNode>
              <dgm:layoutNode name="tx2" styleLbl="revTx">
                <dgm:alg type="tx">
                  <dgm:param type="parTxLTRAlign" val="l"/>
                  <dgm:param type="parTxRTLAlign" val="r"/>
                  <dgm:param type="txAnchorVert" val="t"/>
                </dgm:alg>
                <dgm:shape xmlns:r="http://schemas.openxmlformats.org/officeDocument/2006/relationships" type="rect" r:blip="">
                  <dgm:adjLst/>
                </dgm:shape>
                <dgm:presOf axis="self"/>
                <dgm:constrLst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vert2">
                <dgm:choose name="Name23">
                  <dgm:if name="Name24" func="var" arg="dir" op="equ" val="norm">
                    <dgm:alg type="lin">
                      <dgm:param type="linDir" val="fromT"/>
                      <dgm:param type="nodeHorzAlign" val="l"/>
                    </dgm:alg>
                  </dgm:if>
                  <dgm:else name="Name25">
                    <dgm:alg type="lin">
                      <dgm:param type="linDir" val="fromT"/>
                      <dgm:param type="nodeHorzAlign" val="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forEach name="Name26" axis="ch" ptType="node">
                  <dgm:layoutNode name="horz3">
                    <dgm:choose name="Name27">
                      <dgm:if name="Name28" func="var" arg="dir" op="equ" val="norm">
                        <dgm:alg type="lin">
                          <dgm:param type="linDir" val="fromL"/>
                          <dgm:param type="nodeVertAlign" val="t"/>
                        </dgm:alg>
                      </dgm:if>
                      <dgm:else name="Name29">
                        <dgm:alg type="lin">
                          <dgm:param type="linDir" val="fromR"/>
                          <dgm:param type="nodeVertAlign" val="t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layoutNode name="horzSpace3">
                      <dgm:alg type="sp"/>
                      <dgm:shape xmlns:r="http://schemas.openxmlformats.org/officeDocument/2006/relationships" r:blip="">
                        <dgm:adjLst/>
                      </dgm:shape>
                      <dgm:presOf/>
                    </dgm:layoutNode>
                    <dgm:layoutNode name="tx3" styleLbl="revTx">
                      <dgm:alg type="tx">
                        <dgm:param type="parTxLTRAlign" val="l"/>
                        <dgm:param type="parTxRTLAlign" val="r"/>
                        <dgm:param type="txAnchorVert" val="t"/>
                      </dgm:alg>
                      <dgm:shape xmlns:r="http://schemas.openxmlformats.org/officeDocument/2006/relationships" type="rect" r:blip="">
                        <dgm:adjLst/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vert3">
                      <dgm:choose name="Name30">
                        <dgm:if name="Name31" func="var" arg="dir" op="equ" val="norm">
                          <dgm:alg type="lin">
                            <dgm:param type="linDir" val="fromT"/>
                            <dgm:param type="nodeHorzAlign" val="l"/>
                          </dgm:alg>
                        </dgm:if>
                        <dgm:else name="Name32">
                          <dgm:alg type="lin">
                            <dgm:param type="linDir" val="fromT"/>
                            <dgm:param type="nodeHorzAlign" val="r"/>
                          </dgm:alg>
                        </dgm:else>
                      </dgm:choose>
                      <dgm:shape xmlns:r="http://schemas.openxmlformats.org/officeDocument/2006/relationships" r:blip="">
                        <dgm:adjLst/>
                      </dgm:shape>
                      <dgm:presOf/>
                      <dgm:forEach name="Name33" axis="ch" ptType="node">
                        <dgm:layoutNode name="horz4">
                          <dgm:choose name="Name34">
                            <dgm:if name="Name35" func="var" arg="dir" op="equ" val="norm">
                              <dgm:alg type="lin">
                                <dgm:param type="linDir" val="fromL"/>
                                <dgm:param type="nodeVertAlign" val="t"/>
                              </dgm:alg>
                            </dgm:if>
                            <dgm:else name="Name36">
                              <dgm:alg type="lin">
                                <dgm:param type="linDir" val="fromR"/>
                                <dgm:param type="nodeVertAlign" val="t"/>
                              </dgm:alg>
                            </dgm:else>
                          </dgm:choose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layoutNode name="horzSpace4">
                            <dgm:alg type="sp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</dgm:layoutNode>
                          <dgm:layoutNode name="tx4" styleLbl="revTx">
                            <dgm:varLst>
                              <dgm:bulletEnabled val="1"/>
                            </dgm:varLst>
                            <dgm:alg type="tx">
                              <dgm:param type="parTxLTRAlign" val="l"/>
                              <dgm:param type="parTxRTLAlign" val="r"/>
                              <dgm:param type="txAnchorVert" val="t"/>
                            </dgm:alg>
                            <dgm:shape xmlns:r="http://schemas.openxmlformats.org/officeDocument/2006/relationships" type="rect" r:blip="">
                              <dgm:adjLst/>
                            </dgm:shape>
                            <dgm:presOf axis="desOrSelf" ptType="node"/>
                            <dgm:constrLst>
                              <dgm:constr type="tMarg" refType="primFontSz" fact="0.3"/>
                              <dgm:constr type="bMarg" refType="primFontSz" fact="0.3"/>
                              <dgm:constr type="lMarg" refType="primFontSz" fact="0.3"/>
                              <dgm:constr type="r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layoutNode>
                      </dgm:forEach>
                    </dgm:layoutNode>
                  </dgm:layoutNode>
                  <dgm:forEach name="Name37" axis="followSib" ptType="sibTrans" cnt="1">
                    <dgm:layoutNode name="thinLine3" styleLbl="callout">
                      <dgm:alg type="sp"/>
                      <dgm:shape xmlns:r="http://schemas.openxmlformats.org/officeDocument/2006/relationships" type="line" r:blip="">
                        <dgm:adjLst/>
                      </dgm:shape>
                      <dgm:presOf/>
                    </dgm:layoutNode>
                  </dgm:forEach>
                </dgm:forEach>
              </dgm:layoutNode>
            </dgm:layoutNode>
            <dgm:layoutNode name="thinLine2b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  <dgm:layoutNode name="vertSpace2b">
              <dgm:alg type="sp"/>
              <dgm:shape xmlns:r="http://schemas.openxmlformats.org/officeDocument/2006/relationships" r:blip="">
                <dgm:adjLst/>
              </dgm:shape>
              <dgm:presOf/>
            </dgm:layoutNode>
          </dgm:forEach>
        </dgm:layoutNode>
      </dgm:layoutNod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e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02F6A4D-AD2D-4399-9B13-E75EE8BD7448}" type="datetimeFigureOut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55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5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8D503EDF-6951-4B3F-B017-1B66A391C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38023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63D0044-85E3-4290-A113-1D57448FAC18}" type="slidenum">
              <a:rPr lang="id-ID" altLang="en-US"/>
              <a:pPr/>
              <a:t>4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8491155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EE4087A-E9E1-40C5-82FF-83A89498FFA0}" type="slidenum">
              <a:rPr lang="id-ID" altLang="en-US"/>
              <a:pPr/>
              <a:t>22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2871067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EA58F85-DD5D-42F8-B85D-2C833BF983FC}" type="slidenum">
              <a:rPr lang="id-ID" altLang="en-US"/>
              <a:pPr/>
              <a:t>23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6622505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0BAA4C6-E38C-475E-A150-ED79AC943D9E}" type="slidenum">
              <a:rPr lang="id-ID" altLang="en-US"/>
              <a:pPr/>
              <a:t>6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075805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FC73A50A-CB93-4CE6-B4BE-2EA34756122E}" type="slidenum">
              <a:rPr lang="id-ID" altLang="en-US"/>
              <a:pPr/>
              <a:t>7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112524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DE91EFE8-C995-4C19-9D83-19F1AB9E76BE}" type="slidenum">
              <a:rPr lang="id-ID" altLang="en-US"/>
              <a:pPr/>
              <a:t>9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787791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d-ID" altLang="en-US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4DD80679-C325-49D6-9432-8564D2EB8BF3}" type="slidenum">
              <a:rPr lang="id-ID" altLang="en-US"/>
              <a:pPr/>
              <a:t>10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2632539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72D2E2DB-F67B-45EA-A66B-CC32B7419F44}" type="slidenum">
              <a:rPr lang="id-ID" altLang="en-US"/>
              <a:pPr/>
              <a:t>14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37583437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E065893-711B-4407-A3C9-1DD50968ADE6}" type="slidenum">
              <a:rPr lang="id-ID" altLang="en-US"/>
              <a:pPr/>
              <a:t>17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22866416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CF1DDCE-1853-44DC-98D8-141CD38DC1FB}" type="slidenum">
              <a:rPr lang="id-ID" altLang="en-US"/>
              <a:pPr/>
              <a:t>18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116793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d-ID" altLang="en-US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CBFA917E-8A41-4845-8954-900D24A5F7BB}" type="slidenum">
              <a:rPr lang="id-ID" altLang="en-US"/>
              <a:pPr/>
              <a:t>19</a:t>
            </a:fld>
            <a:endParaRPr lang="id-ID" altLang="en-US"/>
          </a:p>
        </p:txBody>
      </p:sp>
    </p:spTree>
    <p:extLst>
      <p:ext uri="{BB962C8B-B14F-4D97-AF65-F5344CB8AC3E}">
        <p14:creationId xmlns:p14="http://schemas.microsoft.com/office/powerpoint/2010/main" val="40526442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4858 w 4858"/>
              <a:gd name="T1" fmla="*/ 367 h 1943"/>
              <a:gd name="T2" fmla="*/ 695 w 4858"/>
              <a:gd name="T3" fmla="*/ 940 h 1943"/>
              <a:gd name="T4" fmla="*/ 250 w 4858"/>
              <a:gd name="T5" fmla="*/ 232 h 1943"/>
              <a:gd name="T6" fmla="*/ 914 w 4858"/>
              <a:gd name="T7" fmla="*/ 220 h 1943"/>
              <a:gd name="T8" fmla="*/ 4858 w 4858"/>
              <a:gd name="T9" fmla="*/ 367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839 w 5697"/>
              <a:gd name="T1" fmla="*/ 515 h 1936"/>
              <a:gd name="T2" fmla="*/ 5697 w 5697"/>
              <a:gd name="T3" fmla="*/ 0 h 1936"/>
              <a:gd name="T4" fmla="*/ 689 w 5697"/>
              <a:gd name="T5" fmla="*/ 1341 h 1936"/>
              <a:gd name="T6" fmla="*/ 50 w 5697"/>
              <a:gd name="T7" fmla="*/ 659 h 1936"/>
              <a:gd name="T8" fmla="*/ 839 w 5697"/>
              <a:gd name="T9" fmla="*/ 515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gradFill rotWithShape="1">
            <a:gsLst>
              <a:gs pos="0">
                <a:srgbClr val="95C2E7">
                  <a:alpha val="37000"/>
                </a:srgbClr>
              </a:gs>
              <a:gs pos="100000">
                <a:schemeClr val="accent1"/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37000"/>
            <a:ext cx="5801783" cy="2921000"/>
          </a:xfrm>
          <a:custGeom>
            <a:avLst/>
            <a:gdLst>
              <a:gd name="T0" fmla="*/ 2741 w 2741"/>
              <a:gd name="T1" fmla="*/ 0 h 1840"/>
              <a:gd name="T2" fmla="*/ 0 w 2741"/>
              <a:gd name="T3" fmla="*/ 1826 h 1840"/>
              <a:gd name="T4" fmla="*/ 1295 w 2741"/>
              <a:gd name="T5" fmla="*/ 1834 h 1840"/>
              <a:gd name="T6" fmla="*/ 2741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100000">
                <a:srgbClr val="FFFFFF">
                  <a:alpha val="60001"/>
                </a:srgbClr>
              </a:gs>
            </a:gsLst>
            <a:lin ang="540000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1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2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3477 w 3477"/>
              <a:gd name="T1" fmla="*/ 170 h 1358"/>
              <a:gd name="T2" fmla="*/ 557 w 3477"/>
              <a:gd name="T3" fmla="*/ 870 h 1358"/>
              <a:gd name="T4" fmla="*/ 125 w 3477"/>
              <a:gd name="T5" fmla="*/ 181 h 1358"/>
              <a:gd name="T6" fmla="*/ 688 w 3477"/>
              <a:gd name="T7" fmla="*/ 144 h 1358"/>
              <a:gd name="T8" fmla="*/ 3477 w 3477"/>
              <a:gd name="T9" fmla="*/ 170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3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24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26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0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1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2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3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5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46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7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8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9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9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0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61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62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rgbClr val="FFFFFF">
                <a:alpha val="7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64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5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6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7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8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9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0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801 h 2248"/>
              <a:gd name="T2" fmla="*/ 5760 w 5760"/>
              <a:gd name="T3" fmla="*/ 0 h 2248"/>
              <a:gd name="T4" fmla="*/ 0 w 5760"/>
              <a:gd name="T5" fmla="*/ 1847 h 2248"/>
              <a:gd name="T6" fmla="*/ 0 w 5760"/>
              <a:gd name="T7" fmla="*/ 801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gradFill rotWithShape="1">
            <a:gsLst>
              <a:gs pos="0">
                <a:srgbClr val="CBE9E0">
                  <a:alpha val="35001"/>
                </a:srgbClr>
              </a:gs>
              <a:gs pos="100000">
                <a:schemeClr val="accent2">
                  <a:alpha val="50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Text Box 115"/>
          <p:cNvSpPr txBox="1">
            <a:spLocks noChangeArrowheads="1"/>
          </p:cNvSpPr>
          <p:nvPr/>
        </p:nvSpPr>
        <p:spPr bwMode="gray">
          <a:xfrm>
            <a:off x="309034" y="241300"/>
            <a:ext cx="184361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2400" b="1">
                <a:latin typeface="Arial" charset="0"/>
                <a:cs typeface="Arial" charset="0"/>
              </a:rPr>
              <a:t>L/O/G/O</a:t>
            </a:r>
          </a:p>
        </p:txBody>
      </p:sp>
      <p:sp>
        <p:nvSpPr>
          <p:cNvPr id="348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2200" smtClean="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48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 algn="r">
              <a:defRPr sz="4000" smtClean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96E29-476B-4696-BB0C-90625A303711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7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796C4-7F47-4CA6-BC26-109E9DA738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66120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7C0E53-5994-4592-85D7-1EACDF0ABAC0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55A7E3-8883-412B-92B8-40B7469234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2572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95289"/>
            <a:ext cx="2743200" cy="573087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95289"/>
            <a:ext cx="8026400" cy="573087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B0BE5F-E90E-4E28-877D-10709D005810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B2E645-47F8-4C14-AAFB-6AAB472FBB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2479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1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1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507 w 138"/>
              <a:gd name="T1" fmla="*/ 98677 h 183"/>
              <a:gd name="T2" fmla="*/ 16577 w 138"/>
              <a:gd name="T3" fmla="*/ 66797 h 183"/>
              <a:gd name="T4" fmla="*/ 9042 w 138"/>
              <a:gd name="T5" fmla="*/ 48579 h 183"/>
              <a:gd name="T6" fmla="*/ 43702 w 138"/>
              <a:gd name="T7" fmla="*/ 39471 h 183"/>
              <a:gd name="T8" fmla="*/ 49730 w 138"/>
              <a:gd name="T9" fmla="*/ 15181 h 183"/>
              <a:gd name="T10" fmla="*/ 81376 w 138"/>
              <a:gd name="T11" fmla="*/ 25808 h 183"/>
              <a:gd name="T12" fmla="*/ 97953 w 138"/>
              <a:gd name="T13" fmla="*/ 3036 h 183"/>
              <a:gd name="T14" fmla="*/ 116037 w 138"/>
              <a:gd name="T15" fmla="*/ 42507 h 183"/>
              <a:gd name="T16" fmla="*/ 170288 w 138"/>
              <a:gd name="T17" fmla="*/ 51616 h 183"/>
              <a:gd name="T18" fmla="*/ 176316 w 138"/>
              <a:gd name="T19" fmla="*/ 34916 h 183"/>
              <a:gd name="T20" fmla="*/ 194399 w 138"/>
              <a:gd name="T21" fmla="*/ 19735 h 183"/>
              <a:gd name="T22" fmla="*/ 206455 w 138"/>
              <a:gd name="T23" fmla="*/ 47061 h 183"/>
              <a:gd name="T24" fmla="*/ 185357 w 138"/>
              <a:gd name="T25" fmla="*/ 53134 h 183"/>
              <a:gd name="T26" fmla="*/ 183850 w 138"/>
              <a:gd name="T27" fmla="*/ 69833 h 183"/>
              <a:gd name="T28" fmla="*/ 194399 w 138"/>
              <a:gd name="T29" fmla="*/ 144220 h 183"/>
              <a:gd name="T30" fmla="*/ 183850 w 138"/>
              <a:gd name="T31" fmla="*/ 235306 h 183"/>
              <a:gd name="T32" fmla="*/ 188371 w 138"/>
              <a:gd name="T33" fmla="*/ 271741 h 183"/>
              <a:gd name="T34" fmla="*/ 152204 w 138"/>
              <a:gd name="T35" fmla="*/ 274777 h 183"/>
              <a:gd name="T36" fmla="*/ 111516 w 138"/>
              <a:gd name="T37" fmla="*/ 262632 h 183"/>
              <a:gd name="T38" fmla="*/ 18084 w 138"/>
              <a:gd name="T39" fmla="*/ 212535 h 183"/>
              <a:gd name="T40" fmla="*/ 1507 w 138"/>
              <a:gd name="T41" fmla="*/ 986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5 h 80"/>
              <a:gd name="T10" fmla="*/ 4329 w 55"/>
              <a:gd name="T11" fmla="*/ 45522 h 80"/>
              <a:gd name="T12" fmla="*/ 722 w 55"/>
              <a:gd name="T13" fmla="*/ 25698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733 w 91"/>
              <a:gd name="T1" fmla="*/ 53582 h 93"/>
              <a:gd name="T2" fmla="*/ 16119 w 91"/>
              <a:gd name="T3" fmla="*/ 58720 h 93"/>
              <a:gd name="T4" fmla="*/ 24912 w 91"/>
              <a:gd name="T5" fmla="*/ 67528 h 93"/>
              <a:gd name="T6" fmla="*/ 49823 w 91"/>
              <a:gd name="T7" fmla="*/ 52114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2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3608 w 55"/>
              <a:gd name="T1" fmla="*/ 11311 h 80"/>
              <a:gd name="T2" fmla="*/ 17318 w 55"/>
              <a:gd name="T3" fmla="*/ 1508 h 80"/>
              <a:gd name="T4" fmla="*/ 23813 w 55"/>
              <a:gd name="T5" fmla="*/ 19606 h 80"/>
              <a:gd name="T6" fmla="*/ 38966 w 55"/>
              <a:gd name="T7" fmla="*/ 30917 h 80"/>
              <a:gd name="T8" fmla="*/ 26699 w 55"/>
              <a:gd name="T9" fmla="*/ 58063 h 80"/>
              <a:gd name="T10" fmla="*/ 4330 w 55"/>
              <a:gd name="T11" fmla="*/ 46752 h 80"/>
              <a:gd name="T12" fmla="*/ 722 w 55"/>
              <a:gd name="T13" fmla="*/ 26392 h 80"/>
              <a:gd name="T14" fmla="*/ 3608 w 55"/>
              <a:gd name="T15" fmla="*/ 11311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12556 w 55"/>
              <a:gd name="T1" fmla="*/ 37802 h 80"/>
              <a:gd name="T2" fmla="*/ 60267 w 55"/>
              <a:gd name="T3" fmla="*/ 5040 h 80"/>
              <a:gd name="T4" fmla="*/ 82867 w 55"/>
              <a:gd name="T5" fmla="*/ 65524 h 80"/>
              <a:gd name="T6" fmla="*/ 135601 w 55"/>
              <a:gd name="T7" fmla="*/ 103327 h 80"/>
              <a:gd name="T8" fmla="*/ 92912 w 55"/>
              <a:gd name="T9" fmla="*/ 194053 h 80"/>
              <a:gd name="T10" fmla="*/ 15067 w 55"/>
              <a:gd name="T11" fmla="*/ 156250 h 80"/>
              <a:gd name="T12" fmla="*/ 2511 w 55"/>
              <a:gd name="T13" fmla="*/ 88206 h 80"/>
              <a:gd name="T14" fmla="*/ 12556 w 55"/>
              <a:gd name="T15" fmla="*/ 3780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471 w 91"/>
              <a:gd name="T1" fmla="*/ 34891 h 93"/>
              <a:gd name="T2" fmla="*/ 10362 w 91"/>
              <a:gd name="T3" fmla="*/ 38237 h 93"/>
              <a:gd name="T4" fmla="*/ 16015 w 91"/>
              <a:gd name="T5" fmla="*/ 43972 h 93"/>
              <a:gd name="T6" fmla="*/ 32029 w 91"/>
              <a:gd name="T7" fmla="*/ 33935 h 93"/>
              <a:gd name="T8" fmla="*/ 41450 w 91"/>
              <a:gd name="T9" fmla="*/ 13861 h 93"/>
              <a:gd name="T10" fmla="*/ 23551 w 91"/>
              <a:gd name="T11" fmla="*/ 0 h 93"/>
              <a:gd name="T12" fmla="*/ 6123 w 91"/>
              <a:gd name="T13" fmla="*/ 13861 h 93"/>
              <a:gd name="T14" fmla="*/ 471 w 91"/>
              <a:gd name="T15" fmla="*/ 34891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3 w 55"/>
              <a:gd name="T5" fmla="*/ 19090 h 80"/>
              <a:gd name="T6" fmla="*/ 38966 w 55"/>
              <a:gd name="T7" fmla="*/ 30103 h 80"/>
              <a:gd name="T8" fmla="*/ 26699 w 55"/>
              <a:gd name="T9" fmla="*/ 56534 h 80"/>
              <a:gd name="T10" fmla="*/ 4330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943 w 138"/>
              <a:gd name="T1" fmla="*/ 62025 h 183"/>
              <a:gd name="T2" fmla="*/ 10376 w 138"/>
              <a:gd name="T3" fmla="*/ 41986 h 183"/>
              <a:gd name="T4" fmla="*/ 5660 w 138"/>
              <a:gd name="T5" fmla="*/ 30536 h 183"/>
              <a:gd name="T6" fmla="*/ 27356 w 138"/>
              <a:gd name="T7" fmla="*/ 24810 h 183"/>
              <a:gd name="T8" fmla="*/ 31129 w 138"/>
              <a:gd name="T9" fmla="*/ 9542 h 183"/>
              <a:gd name="T10" fmla="*/ 50938 w 138"/>
              <a:gd name="T11" fmla="*/ 16222 h 183"/>
              <a:gd name="T12" fmla="*/ 61314 w 138"/>
              <a:gd name="T13" fmla="*/ 1908 h 183"/>
              <a:gd name="T14" fmla="*/ 72634 w 138"/>
              <a:gd name="T15" fmla="*/ 26719 h 183"/>
              <a:gd name="T16" fmla="*/ 106593 w 138"/>
              <a:gd name="T17" fmla="*/ 32444 h 183"/>
              <a:gd name="T18" fmla="*/ 110366 w 138"/>
              <a:gd name="T19" fmla="*/ 21947 h 183"/>
              <a:gd name="T20" fmla="*/ 121685 w 138"/>
              <a:gd name="T21" fmla="*/ 12405 h 183"/>
              <a:gd name="T22" fmla="*/ 129232 w 138"/>
              <a:gd name="T23" fmla="*/ 29581 h 183"/>
              <a:gd name="T24" fmla="*/ 116026 w 138"/>
              <a:gd name="T25" fmla="*/ 33398 h 183"/>
              <a:gd name="T26" fmla="*/ 115082 w 138"/>
              <a:gd name="T27" fmla="*/ 43895 h 183"/>
              <a:gd name="T28" fmla="*/ 121685 w 138"/>
              <a:gd name="T29" fmla="*/ 90652 h 183"/>
              <a:gd name="T30" fmla="*/ 115082 w 138"/>
              <a:gd name="T31" fmla="*/ 147906 h 183"/>
              <a:gd name="T32" fmla="*/ 117912 w 138"/>
              <a:gd name="T33" fmla="*/ 170808 h 183"/>
              <a:gd name="T34" fmla="*/ 95273 w 138"/>
              <a:gd name="T35" fmla="*/ 172717 h 183"/>
              <a:gd name="T36" fmla="*/ 69804 w 138"/>
              <a:gd name="T37" fmla="*/ 165083 h 183"/>
              <a:gd name="T38" fmla="*/ 11320 w 138"/>
              <a:gd name="T39" fmla="*/ 133593 h 183"/>
              <a:gd name="T40" fmla="*/ 943 w 138"/>
              <a:gd name="T41" fmla="*/ 6202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3752 w 55"/>
              <a:gd name="T1" fmla="*/ 11013 h 80"/>
              <a:gd name="T2" fmla="*/ 18011 w 55"/>
              <a:gd name="T3" fmla="*/ 1468 h 80"/>
              <a:gd name="T4" fmla="*/ 24765 w 55"/>
              <a:gd name="T5" fmla="*/ 19090 h 80"/>
              <a:gd name="T6" fmla="*/ 40525 w 55"/>
              <a:gd name="T7" fmla="*/ 30103 h 80"/>
              <a:gd name="T8" fmla="*/ 27767 w 55"/>
              <a:gd name="T9" fmla="*/ 56534 h 80"/>
              <a:gd name="T10" fmla="*/ 4503 w 55"/>
              <a:gd name="T11" fmla="*/ 45521 h 80"/>
              <a:gd name="T12" fmla="*/ 750 w 55"/>
              <a:gd name="T13" fmla="*/ 25697 h 80"/>
              <a:gd name="T14" fmla="*/ 3752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accent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1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accent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60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8130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13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E08C8-FA1E-45E4-B8B0-3D36266A2A6F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309D8-427F-475F-B215-2009A0D3F0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103733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2F726-12DB-4501-88AB-CE5BBE7A8E5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46C794-32E9-4444-8E25-C91B0BB3F6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8820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28EF14-E9EC-4101-BC28-20878B152A17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E13D2F-FE54-4FFD-9E13-A609882F19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5592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1C1B4-17AD-4845-98C7-780D09018A9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AC0C91-F3FF-4612-8A18-BB335DDB46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18921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94D1D-3DA4-4AAA-A57E-D4E1C73D025A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DA84AA-7F9F-40A8-B23F-896A5A24DF7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07880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0E553-305A-45BE-A599-A599C3A7D11C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AF90CC-6E48-4BDC-99C9-2BF5CAEEB1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441708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0A6C3-7DA8-494E-A703-88D4617C05B3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048EC7-5138-4AF6-AA94-C0CADF9EA3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2809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20794-BCAF-4BF4-B8A4-81BC35707C1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797EB2-4033-4D56-A1D2-27E4C16411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090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314B4A-F1F8-48FA-8271-758B9330F75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9EF306-317D-44A5-9639-127200BADD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1399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21EA1-D0AD-4AB9-AB8C-543AEA12D987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A8A1B12-5800-4654-8C7D-373D6D791C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46879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E3CF08-0FC1-4E96-B119-0F2C0C1857C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3E742A-A255-406A-A1AB-3821AE956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703148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152747-ABFB-494B-B95A-8C75E68B445A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820DE3-C8FD-4E33-83E2-5E2902C2DF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770525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accent2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accent2">
              <a:alpha val="6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accent2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25"/>
          <p:cNvSpPr>
            <a:spLocks/>
          </p:cNvSpPr>
          <p:nvPr/>
        </p:nvSpPr>
        <p:spPr bwMode="gray">
          <a:xfrm>
            <a:off x="3951818" y="418623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26"/>
          <p:cNvSpPr>
            <a:spLocks/>
          </p:cNvSpPr>
          <p:nvPr/>
        </p:nvSpPr>
        <p:spPr bwMode="gray">
          <a:xfrm>
            <a:off x="4866218" y="4427538"/>
            <a:ext cx="107949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27"/>
          <p:cNvSpPr>
            <a:spLocks/>
          </p:cNvSpPr>
          <p:nvPr/>
        </p:nvSpPr>
        <p:spPr bwMode="gray">
          <a:xfrm rot="827969" flipH="1">
            <a:off x="3126318" y="4448175"/>
            <a:ext cx="165100" cy="19843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28"/>
          <p:cNvGrpSpPr>
            <a:grpSpLocks/>
          </p:cNvGrpSpPr>
          <p:nvPr/>
        </p:nvGrpSpPr>
        <p:grpSpPr bwMode="auto">
          <a:xfrm>
            <a:off x="3807884" y="4545014"/>
            <a:ext cx="177800" cy="122237"/>
            <a:chOff x="671" y="1638"/>
            <a:chExt cx="90" cy="82"/>
          </a:xfrm>
        </p:grpSpPr>
        <p:sp>
          <p:nvSpPr>
            <p:cNvPr id="13" name="Freeform 29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30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31"/>
          <p:cNvSpPr>
            <a:spLocks/>
          </p:cNvSpPr>
          <p:nvPr/>
        </p:nvSpPr>
        <p:spPr bwMode="gray">
          <a:xfrm rot="18049660">
            <a:off x="2651391" y="400605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32"/>
          <p:cNvSpPr>
            <a:spLocks/>
          </p:cNvSpPr>
          <p:nvPr/>
        </p:nvSpPr>
        <p:spPr bwMode="gray">
          <a:xfrm>
            <a:off x="3761318" y="4400551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33"/>
          <p:cNvSpPr>
            <a:spLocks/>
          </p:cNvSpPr>
          <p:nvPr/>
        </p:nvSpPr>
        <p:spPr bwMode="gray">
          <a:xfrm>
            <a:off x="4239684" y="4756150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34"/>
          <p:cNvSpPr>
            <a:spLocks/>
          </p:cNvSpPr>
          <p:nvPr/>
        </p:nvSpPr>
        <p:spPr bwMode="gray">
          <a:xfrm>
            <a:off x="4239684" y="4545014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36"/>
          <p:cNvSpPr>
            <a:spLocks/>
          </p:cNvSpPr>
          <p:nvPr/>
        </p:nvSpPr>
        <p:spPr bwMode="gray">
          <a:xfrm>
            <a:off x="6557434" y="4581525"/>
            <a:ext cx="351367" cy="2682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37"/>
          <p:cNvSpPr>
            <a:spLocks/>
          </p:cNvSpPr>
          <p:nvPr/>
        </p:nvSpPr>
        <p:spPr bwMode="gray">
          <a:xfrm>
            <a:off x="6248401" y="47244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39"/>
          <p:cNvSpPr>
            <a:spLocks/>
          </p:cNvSpPr>
          <p:nvPr/>
        </p:nvSpPr>
        <p:spPr bwMode="gray">
          <a:xfrm>
            <a:off x="6000752" y="4616451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0"/>
          <p:cNvSpPr>
            <a:spLocks/>
          </p:cNvSpPr>
          <p:nvPr/>
        </p:nvSpPr>
        <p:spPr bwMode="gray">
          <a:xfrm rot="19240163" flipH="1">
            <a:off x="6631518" y="4938713"/>
            <a:ext cx="131233" cy="131762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>
              <a:alpha val="89803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1"/>
          <p:cNvSpPr>
            <a:spLocks/>
          </p:cNvSpPr>
          <p:nvPr/>
        </p:nvSpPr>
        <p:spPr bwMode="gray">
          <a:xfrm>
            <a:off x="6201833" y="4975225"/>
            <a:ext cx="93133" cy="714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2"/>
          <p:cNvSpPr>
            <a:spLocks/>
          </p:cNvSpPr>
          <p:nvPr/>
        </p:nvSpPr>
        <p:spPr bwMode="gray">
          <a:xfrm rot="827969" flipH="1">
            <a:off x="5628218" y="49752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5" name="Group 8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26" name="Group 81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50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7712075 w 4858"/>
                  <a:gd name="T1" fmla="*/ 582613 h 1943"/>
                  <a:gd name="T2" fmla="*/ 1103312 w 4858"/>
                  <a:gd name="T3" fmla="*/ 1492250 h 1943"/>
                  <a:gd name="T4" fmla="*/ 396875 w 4858"/>
                  <a:gd name="T5" fmla="*/ 368300 h 1943"/>
                  <a:gd name="T6" fmla="*/ 1450975 w 4858"/>
                  <a:gd name="T7" fmla="*/ 349250 h 1943"/>
                  <a:gd name="T8" fmla="*/ 7712075 w 4858"/>
                  <a:gd name="T9" fmla="*/ 582613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3267 w 138"/>
                  <a:gd name="T1" fmla="*/ 212577 h 183"/>
                  <a:gd name="T2" fmla="*/ 35937 w 138"/>
                  <a:gd name="T3" fmla="*/ 143899 h 183"/>
                  <a:gd name="T4" fmla="*/ 19602 w 138"/>
                  <a:gd name="T5" fmla="*/ 104653 h 183"/>
                  <a:gd name="T6" fmla="*/ 94744 w 138"/>
                  <a:gd name="T7" fmla="*/ 85031 h 183"/>
                  <a:gd name="T8" fmla="*/ 107812 w 138"/>
                  <a:gd name="T9" fmla="*/ 32704 h 183"/>
                  <a:gd name="T10" fmla="*/ 176420 w 138"/>
                  <a:gd name="T11" fmla="*/ 55597 h 183"/>
                  <a:gd name="T12" fmla="*/ 212357 w 138"/>
                  <a:gd name="T13" fmla="*/ 6541 h 183"/>
                  <a:gd name="T14" fmla="*/ 251561 w 138"/>
                  <a:gd name="T15" fmla="*/ 91572 h 183"/>
                  <a:gd name="T16" fmla="*/ 369174 w 138"/>
                  <a:gd name="T17" fmla="*/ 111194 h 183"/>
                  <a:gd name="T18" fmla="*/ 382242 w 138"/>
                  <a:gd name="T19" fmla="*/ 75220 h 183"/>
                  <a:gd name="T20" fmla="*/ 421447 w 138"/>
                  <a:gd name="T21" fmla="*/ 42515 h 183"/>
                  <a:gd name="T22" fmla="*/ 447583 w 138"/>
                  <a:gd name="T23" fmla="*/ 101383 h 183"/>
                  <a:gd name="T24" fmla="*/ 401844 w 138"/>
                  <a:gd name="T25" fmla="*/ 114465 h 183"/>
                  <a:gd name="T26" fmla="*/ 398577 w 138"/>
                  <a:gd name="T27" fmla="*/ 150439 h 183"/>
                  <a:gd name="T28" fmla="*/ 421447 w 138"/>
                  <a:gd name="T29" fmla="*/ 310690 h 183"/>
                  <a:gd name="T30" fmla="*/ 398577 w 138"/>
                  <a:gd name="T31" fmla="*/ 506915 h 183"/>
                  <a:gd name="T32" fmla="*/ 408379 w 138"/>
                  <a:gd name="T33" fmla="*/ 585405 h 183"/>
                  <a:gd name="T34" fmla="*/ 329970 w 138"/>
                  <a:gd name="T35" fmla="*/ 591946 h 183"/>
                  <a:gd name="T36" fmla="*/ 241760 w 138"/>
                  <a:gd name="T37" fmla="*/ 565783 h 183"/>
                  <a:gd name="T38" fmla="*/ 39204 w 138"/>
                  <a:gd name="T39" fmla="*/ 457859 h 183"/>
                  <a:gd name="T40" fmla="*/ 3267 w 138"/>
                  <a:gd name="T41" fmla="*/ 212577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2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53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68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accent2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54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5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587 w 91"/>
                  <a:gd name="T1" fmla="*/ 115887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2 h 93"/>
                  <a:gd name="T8" fmla="*/ 139700 w 91"/>
                  <a:gd name="T9" fmla="*/ 46037 h 93"/>
                  <a:gd name="T10" fmla="*/ 79375 w 91"/>
                  <a:gd name="T11" fmla="*/ 0 h 93"/>
                  <a:gd name="T12" fmla="*/ 20637 w 91"/>
                  <a:gd name="T13" fmla="*/ 46037 h 93"/>
                  <a:gd name="T14" fmla="*/ 1587 w 91"/>
                  <a:gd name="T15" fmla="*/ 115887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7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2407 w 91"/>
                  <a:gd name="T1" fmla="*/ 175700 h 93"/>
                  <a:gd name="T2" fmla="*/ 52963 w 91"/>
                  <a:gd name="T3" fmla="*/ 192548 h 93"/>
                  <a:gd name="T4" fmla="*/ 81852 w 91"/>
                  <a:gd name="T5" fmla="*/ 221430 h 93"/>
                  <a:gd name="T6" fmla="*/ 163704 w 91"/>
                  <a:gd name="T7" fmla="*/ 170886 h 93"/>
                  <a:gd name="T8" fmla="*/ 211853 w 91"/>
                  <a:gd name="T9" fmla="*/ 69799 h 93"/>
                  <a:gd name="T10" fmla="*/ 120371 w 91"/>
                  <a:gd name="T11" fmla="*/ 0 h 93"/>
                  <a:gd name="T12" fmla="*/ 31296 w 91"/>
                  <a:gd name="T13" fmla="*/ 69799 h 93"/>
                  <a:gd name="T14" fmla="*/ 2407 w 91"/>
                  <a:gd name="T15" fmla="*/ 175700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8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9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5356 w 91"/>
                  <a:gd name="T1" fmla="*/ 391276 h 93"/>
                  <a:gd name="T2" fmla="*/ 117824 w 91"/>
                  <a:gd name="T3" fmla="*/ 428796 h 93"/>
                  <a:gd name="T4" fmla="*/ 182092 w 91"/>
                  <a:gd name="T5" fmla="*/ 493115 h 93"/>
                  <a:gd name="T6" fmla="*/ 364183 w 91"/>
                  <a:gd name="T7" fmla="*/ 380556 h 93"/>
                  <a:gd name="T8" fmla="*/ 471296 w 91"/>
                  <a:gd name="T9" fmla="*/ 155438 h 93"/>
                  <a:gd name="T10" fmla="*/ 267782 w 91"/>
                  <a:gd name="T11" fmla="*/ 0 h 93"/>
                  <a:gd name="T12" fmla="*/ 69623 w 91"/>
                  <a:gd name="T13" fmla="*/ 155438 h 93"/>
                  <a:gd name="T14" fmla="*/ 5356 w 91"/>
                  <a:gd name="T15" fmla="*/ 39127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0" name="Freeform 4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587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7 w 91"/>
                  <a:gd name="T13" fmla="*/ 46038 h 93"/>
                  <a:gd name="T14" fmla="*/ 1587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1" name="Freeform 4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2" name="Freeform 4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3" name="Freeform 4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7937 w 55"/>
                  <a:gd name="T1" fmla="*/ 23812 h 80"/>
                  <a:gd name="T2" fmla="*/ 38100 w 55"/>
                  <a:gd name="T3" fmla="*/ 3175 h 80"/>
                  <a:gd name="T4" fmla="*/ 52387 w 55"/>
                  <a:gd name="T5" fmla="*/ 41275 h 80"/>
                  <a:gd name="T6" fmla="*/ 85725 w 55"/>
                  <a:gd name="T7" fmla="*/ 65087 h 80"/>
                  <a:gd name="T8" fmla="*/ 58737 w 55"/>
                  <a:gd name="T9" fmla="*/ 122238 h 80"/>
                  <a:gd name="T10" fmla="*/ 9525 w 55"/>
                  <a:gd name="T11" fmla="*/ 98425 h 80"/>
                  <a:gd name="T12" fmla="*/ 1587 w 55"/>
                  <a:gd name="T13" fmla="*/ 55563 h 80"/>
                  <a:gd name="T14" fmla="*/ 7937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4" name="Freeform 4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7938 w 55"/>
                  <a:gd name="T1" fmla="*/ 23812 h 80"/>
                  <a:gd name="T2" fmla="*/ 38100 w 55"/>
                  <a:gd name="T3" fmla="*/ 3175 h 80"/>
                  <a:gd name="T4" fmla="*/ 52388 w 55"/>
                  <a:gd name="T5" fmla="*/ 41275 h 80"/>
                  <a:gd name="T6" fmla="*/ 85725 w 55"/>
                  <a:gd name="T7" fmla="*/ 65087 h 80"/>
                  <a:gd name="T8" fmla="*/ 58738 w 55"/>
                  <a:gd name="T9" fmla="*/ 122238 h 80"/>
                  <a:gd name="T10" fmla="*/ 9525 w 55"/>
                  <a:gd name="T11" fmla="*/ 98425 h 80"/>
                  <a:gd name="T12" fmla="*/ 1588 w 55"/>
                  <a:gd name="T13" fmla="*/ 55563 h 80"/>
                  <a:gd name="T14" fmla="*/ 7938 w 55"/>
                  <a:gd name="T15" fmla="*/ 23812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5" name="Freeform 4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27132 w 55"/>
                  <a:gd name="T1" fmla="*/ 81558 h 80"/>
                  <a:gd name="T2" fmla="*/ 130233 w 55"/>
                  <a:gd name="T3" fmla="*/ 10874 h 80"/>
                  <a:gd name="T4" fmla="*/ 179070 w 55"/>
                  <a:gd name="T5" fmla="*/ 141367 h 80"/>
                  <a:gd name="T6" fmla="*/ 293024 w 55"/>
                  <a:gd name="T7" fmla="*/ 222925 h 80"/>
                  <a:gd name="T8" fmla="*/ 200775 w 55"/>
                  <a:gd name="T9" fmla="*/ 418663 h 80"/>
                  <a:gd name="T10" fmla="*/ 32558 w 55"/>
                  <a:gd name="T11" fmla="*/ 337106 h 80"/>
                  <a:gd name="T12" fmla="*/ 5426 w 55"/>
                  <a:gd name="T13" fmla="*/ 190302 h 80"/>
                  <a:gd name="T14" fmla="*/ 27132 w 55"/>
                  <a:gd name="T15" fmla="*/ 81558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6" name="Freeform 4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588 w 91"/>
                  <a:gd name="T1" fmla="*/ 115888 h 93"/>
                  <a:gd name="T2" fmla="*/ 34925 w 91"/>
                  <a:gd name="T3" fmla="*/ 127000 h 93"/>
                  <a:gd name="T4" fmla="*/ 53975 w 91"/>
                  <a:gd name="T5" fmla="*/ 146050 h 93"/>
                  <a:gd name="T6" fmla="*/ 107950 w 91"/>
                  <a:gd name="T7" fmla="*/ 112713 h 93"/>
                  <a:gd name="T8" fmla="*/ 139700 w 91"/>
                  <a:gd name="T9" fmla="*/ 46038 h 93"/>
                  <a:gd name="T10" fmla="*/ 79375 w 91"/>
                  <a:gd name="T11" fmla="*/ 0 h 93"/>
                  <a:gd name="T12" fmla="*/ 20638 w 91"/>
                  <a:gd name="T13" fmla="*/ 46038 h 93"/>
                  <a:gd name="T14" fmla="*/ 1588 w 91"/>
                  <a:gd name="T15" fmla="*/ 115888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67" name="Freeform 5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029 w 91"/>
                  <a:gd name="T1" fmla="*/ 74766 h 93"/>
                  <a:gd name="T2" fmla="*/ 22644 w 91"/>
                  <a:gd name="T3" fmla="*/ 81935 h 93"/>
                  <a:gd name="T4" fmla="*/ 34995 w 91"/>
                  <a:gd name="T5" fmla="*/ 94226 h 93"/>
                  <a:gd name="T6" fmla="*/ 69990 w 91"/>
                  <a:gd name="T7" fmla="*/ 72718 h 93"/>
                  <a:gd name="T8" fmla="*/ 90575 w 91"/>
                  <a:gd name="T9" fmla="*/ 29702 h 93"/>
                  <a:gd name="T10" fmla="*/ 51463 w 91"/>
                  <a:gd name="T11" fmla="*/ 0 h 93"/>
                  <a:gd name="T12" fmla="*/ 13380 w 91"/>
                  <a:gd name="T13" fmla="*/ 29702 h 93"/>
                  <a:gd name="T14" fmla="*/ 1029 w 91"/>
                  <a:gd name="T15" fmla="*/ 74766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8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48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9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0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1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3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4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5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6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7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8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9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0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1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42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46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43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4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5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70" name="Freeform 106"/>
          <p:cNvSpPr>
            <a:spLocks/>
          </p:cNvSpPr>
          <p:nvPr/>
        </p:nvSpPr>
        <p:spPr bwMode="gray">
          <a:xfrm>
            <a:off x="7683500" y="5041901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1" name="Freeform 108"/>
          <p:cNvSpPr>
            <a:spLocks/>
          </p:cNvSpPr>
          <p:nvPr/>
        </p:nvSpPr>
        <p:spPr bwMode="gray">
          <a:xfrm>
            <a:off x="7001934" y="5006976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2" name="Freeform 110"/>
          <p:cNvSpPr>
            <a:spLocks/>
          </p:cNvSpPr>
          <p:nvPr/>
        </p:nvSpPr>
        <p:spPr bwMode="gray">
          <a:xfrm>
            <a:off x="7380818" y="50625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3" name="Freeform 111"/>
          <p:cNvSpPr>
            <a:spLocks/>
          </p:cNvSpPr>
          <p:nvPr/>
        </p:nvSpPr>
        <p:spPr bwMode="gray">
          <a:xfrm rot="827969" flipH="1">
            <a:off x="4887385" y="4810126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4" name="Freeform 112"/>
          <p:cNvSpPr>
            <a:spLocks/>
          </p:cNvSpPr>
          <p:nvPr/>
        </p:nvSpPr>
        <p:spPr bwMode="gray">
          <a:xfrm>
            <a:off x="2563285" y="3621088"/>
            <a:ext cx="306916" cy="30797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5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accent2">
              <a:alpha val="25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6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7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8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9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8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8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8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9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9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8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9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1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10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F74862-DF2D-4CF6-8CA5-C6B7038AE805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9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78A631-20FB-4571-BB0C-8C07269C47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87418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8BD675-9C2A-49D1-A16B-4D9DAD0E3EC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A5C795-23A0-4B56-96BB-897BF22706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72155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0B7BDD-6593-4EB2-AD68-FA69F230CF2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5AEEBE-5B6D-4ADB-AE2B-20EACE0C50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569986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D4FEBE-D7D9-44E2-860F-820EE54EA6A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1B9FB3-93EE-4E8B-B708-B4A797FB2C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176662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7EC9C-C8C1-458E-8FC3-C0AD1898426B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7EEA1B-2E5B-4178-928B-716805D817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95318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47AC79-E805-425C-930B-857938DD05F6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EB490-BC50-4329-BAF4-34406FD600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87295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C509-7229-4947-9D96-999384C0842F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E64A14-B558-47AC-BBA4-0112C4FAE23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245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9DC1BC-183E-4489-83A4-EDB790392155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6AC6EA-58CD-4645-9A45-B141589071D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7994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1F948-AEE1-4AAC-842F-9ECD7359228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D05FFD-623B-46F4-9181-F1D50510920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91049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9E364A-989F-4D6E-860D-CE79229AE021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B157FA-7006-4A07-BB79-C2EA7BD91A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420249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4E7C51-4CEE-40C0-BFE3-A990ED9D8E87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39FDB49-DF89-4D18-A30E-B6CFA1AF6C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789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537C50-EE74-43D8-8C13-23379B4AE3BF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6A51D5-FA19-412F-9830-548D52E5D1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32941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28000"/>
                </a:schemeClr>
              </a:gs>
              <a:gs pos="50000">
                <a:srgbClr val="FFFFFF"/>
              </a:gs>
              <a:gs pos="100000">
                <a:schemeClr val="hlink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hlink">
              <a:alpha val="3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hlink">
              <a:alpha val="5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" name="Group 22"/>
          <p:cNvGrpSpPr>
            <a:grpSpLocks/>
          </p:cNvGrpSpPr>
          <p:nvPr/>
        </p:nvGrpSpPr>
        <p:grpSpPr bwMode="auto">
          <a:xfrm>
            <a:off x="59267" y="2789239"/>
            <a:ext cx="12132733" cy="3686175"/>
            <a:chOff x="28" y="1757"/>
            <a:chExt cx="5732" cy="2322"/>
          </a:xfrm>
        </p:grpSpPr>
        <p:grpSp>
          <p:nvGrpSpPr>
            <p:cNvPr id="10" name="Group 23"/>
            <p:cNvGrpSpPr>
              <a:grpSpLocks/>
            </p:cNvGrpSpPr>
            <p:nvPr userDrawn="1"/>
          </p:nvGrpSpPr>
          <p:grpSpPr bwMode="auto">
            <a:xfrm>
              <a:off x="28" y="1757"/>
              <a:ext cx="5732" cy="2322"/>
              <a:chOff x="28" y="1757"/>
              <a:chExt cx="5732" cy="2322"/>
            </a:xfrm>
          </p:grpSpPr>
          <p:sp>
            <p:nvSpPr>
              <p:cNvPr id="34" name="Freeform 114"/>
              <p:cNvSpPr>
                <a:spLocks/>
              </p:cNvSpPr>
              <p:nvPr/>
            </p:nvSpPr>
            <p:spPr bwMode="gray">
              <a:xfrm>
                <a:off x="902" y="2136"/>
                <a:ext cx="4858" cy="1943"/>
              </a:xfrm>
              <a:custGeom>
                <a:avLst/>
                <a:gdLst>
                  <a:gd name="T0" fmla="*/ 4858 w 4858"/>
                  <a:gd name="T1" fmla="*/ 367 h 1943"/>
                  <a:gd name="T2" fmla="*/ 695 w 4858"/>
                  <a:gd name="T3" fmla="*/ 940 h 1943"/>
                  <a:gd name="T4" fmla="*/ 250 w 4858"/>
                  <a:gd name="T5" fmla="*/ 232 h 1943"/>
                  <a:gd name="T6" fmla="*/ 914 w 4858"/>
                  <a:gd name="T7" fmla="*/ 220 h 1943"/>
                  <a:gd name="T8" fmla="*/ 4858 w 4858"/>
                  <a:gd name="T9" fmla="*/ 367 h 19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58"/>
                  <a:gd name="T16" fmla="*/ 0 h 1943"/>
                  <a:gd name="T17" fmla="*/ 4858 w 4858"/>
                  <a:gd name="T18" fmla="*/ 1943 h 19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58" h="1943">
                    <a:moveTo>
                      <a:pt x="4858" y="367"/>
                    </a:moveTo>
                    <a:cubicBezTo>
                      <a:pt x="4413" y="1027"/>
                      <a:pt x="3024" y="1729"/>
                      <a:pt x="695" y="940"/>
                    </a:cubicBezTo>
                    <a:cubicBezTo>
                      <a:pt x="0" y="708"/>
                      <a:pt x="212" y="313"/>
                      <a:pt x="250" y="232"/>
                    </a:cubicBezTo>
                    <a:cubicBezTo>
                      <a:pt x="288" y="151"/>
                      <a:pt x="547" y="0"/>
                      <a:pt x="914" y="220"/>
                    </a:cubicBezTo>
                    <a:cubicBezTo>
                      <a:pt x="3895" y="1943"/>
                      <a:pt x="4676" y="483"/>
                      <a:pt x="4858" y="367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5" name="Freeform 13"/>
              <p:cNvSpPr>
                <a:spLocks/>
              </p:cNvSpPr>
              <p:nvPr/>
            </p:nvSpPr>
            <p:spPr bwMode="gray">
              <a:xfrm>
                <a:off x="727" y="2813"/>
                <a:ext cx="284" cy="377"/>
              </a:xfrm>
              <a:custGeom>
                <a:avLst/>
                <a:gdLst>
                  <a:gd name="T0" fmla="*/ 1 w 138"/>
                  <a:gd name="T1" fmla="*/ 65 h 183"/>
                  <a:gd name="T2" fmla="*/ 11 w 138"/>
                  <a:gd name="T3" fmla="*/ 44 h 183"/>
                  <a:gd name="T4" fmla="*/ 6 w 138"/>
                  <a:gd name="T5" fmla="*/ 32 h 183"/>
                  <a:gd name="T6" fmla="*/ 29 w 138"/>
                  <a:gd name="T7" fmla="*/ 26 h 183"/>
                  <a:gd name="T8" fmla="*/ 33 w 138"/>
                  <a:gd name="T9" fmla="*/ 10 h 183"/>
                  <a:gd name="T10" fmla="*/ 54 w 138"/>
                  <a:gd name="T11" fmla="*/ 17 h 183"/>
                  <a:gd name="T12" fmla="*/ 65 w 138"/>
                  <a:gd name="T13" fmla="*/ 2 h 183"/>
                  <a:gd name="T14" fmla="*/ 77 w 138"/>
                  <a:gd name="T15" fmla="*/ 28 h 183"/>
                  <a:gd name="T16" fmla="*/ 113 w 138"/>
                  <a:gd name="T17" fmla="*/ 34 h 183"/>
                  <a:gd name="T18" fmla="*/ 117 w 138"/>
                  <a:gd name="T19" fmla="*/ 23 h 183"/>
                  <a:gd name="T20" fmla="*/ 129 w 138"/>
                  <a:gd name="T21" fmla="*/ 13 h 183"/>
                  <a:gd name="T22" fmla="*/ 137 w 138"/>
                  <a:gd name="T23" fmla="*/ 31 h 183"/>
                  <a:gd name="T24" fmla="*/ 123 w 138"/>
                  <a:gd name="T25" fmla="*/ 35 h 183"/>
                  <a:gd name="T26" fmla="*/ 122 w 138"/>
                  <a:gd name="T27" fmla="*/ 46 h 183"/>
                  <a:gd name="T28" fmla="*/ 129 w 138"/>
                  <a:gd name="T29" fmla="*/ 95 h 183"/>
                  <a:gd name="T30" fmla="*/ 122 w 138"/>
                  <a:gd name="T31" fmla="*/ 155 h 183"/>
                  <a:gd name="T32" fmla="*/ 125 w 138"/>
                  <a:gd name="T33" fmla="*/ 179 h 183"/>
                  <a:gd name="T34" fmla="*/ 101 w 138"/>
                  <a:gd name="T35" fmla="*/ 181 h 183"/>
                  <a:gd name="T36" fmla="*/ 74 w 138"/>
                  <a:gd name="T37" fmla="*/ 173 h 183"/>
                  <a:gd name="T38" fmla="*/ 12 w 138"/>
                  <a:gd name="T39" fmla="*/ 140 h 183"/>
                  <a:gd name="T40" fmla="*/ 1 w 138"/>
                  <a:gd name="T41" fmla="*/ 65 h 1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38"/>
                  <a:gd name="T64" fmla="*/ 0 h 183"/>
                  <a:gd name="T65" fmla="*/ 138 w 138"/>
                  <a:gd name="T66" fmla="*/ 183 h 1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38" h="183">
                    <a:moveTo>
                      <a:pt x="1" y="65"/>
                    </a:moveTo>
                    <a:cubicBezTo>
                      <a:pt x="1" y="49"/>
                      <a:pt x="10" y="49"/>
                      <a:pt x="11" y="44"/>
                    </a:cubicBezTo>
                    <a:cubicBezTo>
                      <a:pt x="12" y="39"/>
                      <a:pt x="3" y="35"/>
                      <a:pt x="6" y="32"/>
                    </a:cubicBezTo>
                    <a:cubicBezTo>
                      <a:pt x="9" y="29"/>
                      <a:pt x="25" y="30"/>
                      <a:pt x="29" y="26"/>
                    </a:cubicBezTo>
                    <a:cubicBezTo>
                      <a:pt x="33" y="22"/>
                      <a:pt x="29" y="11"/>
                      <a:pt x="33" y="10"/>
                    </a:cubicBezTo>
                    <a:cubicBezTo>
                      <a:pt x="37" y="9"/>
                      <a:pt x="49" y="18"/>
                      <a:pt x="54" y="17"/>
                    </a:cubicBezTo>
                    <a:cubicBezTo>
                      <a:pt x="59" y="16"/>
                      <a:pt x="61" y="0"/>
                      <a:pt x="65" y="2"/>
                    </a:cubicBezTo>
                    <a:cubicBezTo>
                      <a:pt x="69" y="4"/>
                      <a:pt x="69" y="23"/>
                      <a:pt x="77" y="28"/>
                    </a:cubicBezTo>
                    <a:cubicBezTo>
                      <a:pt x="85" y="33"/>
                      <a:pt x="106" y="35"/>
                      <a:pt x="113" y="34"/>
                    </a:cubicBezTo>
                    <a:cubicBezTo>
                      <a:pt x="120" y="33"/>
                      <a:pt x="114" y="26"/>
                      <a:pt x="117" y="23"/>
                    </a:cubicBezTo>
                    <a:cubicBezTo>
                      <a:pt x="120" y="20"/>
                      <a:pt x="126" y="12"/>
                      <a:pt x="129" y="13"/>
                    </a:cubicBezTo>
                    <a:cubicBezTo>
                      <a:pt x="132" y="14"/>
                      <a:pt x="138" y="27"/>
                      <a:pt x="137" y="31"/>
                    </a:cubicBezTo>
                    <a:cubicBezTo>
                      <a:pt x="136" y="35"/>
                      <a:pt x="125" y="33"/>
                      <a:pt x="123" y="35"/>
                    </a:cubicBezTo>
                    <a:cubicBezTo>
                      <a:pt x="121" y="37"/>
                      <a:pt x="121" y="36"/>
                      <a:pt x="122" y="46"/>
                    </a:cubicBezTo>
                    <a:cubicBezTo>
                      <a:pt x="123" y="56"/>
                      <a:pt x="129" y="77"/>
                      <a:pt x="129" y="95"/>
                    </a:cubicBezTo>
                    <a:cubicBezTo>
                      <a:pt x="129" y="113"/>
                      <a:pt x="123" y="141"/>
                      <a:pt x="122" y="155"/>
                    </a:cubicBezTo>
                    <a:cubicBezTo>
                      <a:pt x="121" y="169"/>
                      <a:pt x="129" y="175"/>
                      <a:pt x="125" y="179"/>
                    </a:cubicBezTo>
                    <a:cubicBezTo>
                      <a:pt x="121" y="183"/>
                      <a:pt x="109" y="182"/>
                      <a:pt x="101" y="181"/>
                    </a:cubicBezTo>
                    <a:cubicBezTo>
                      <a:pt x="93" y="180"/>
                      <a:pt x="89" y="180"/>
                      <a:pt x="74" y="173"/>
                    </a:cubicBezTo>
                    <a:cubicBezTo>
                      <a:pt x="59" y="166"/>
                      <a:pt x="24" y="159"/>
                      <a:pt x="12" y="140"/>
                    </a:cubicBezTo>
                    <a:cubicBezTo>
                      <a:pt x="0" y="121"/>
                      <a:pt x="1" y="81"/>
                      <a:pt x="1" y="6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6" name="Freeform 14"/>
              <p:cNvSpPr>
                <a:spLocks/>
              </p:cNvSpPr>
              <p:nvPr/>
            </p:nvSpPr>
            <p:spPr bwMode="gray">
              <a:xfrm>
                <a:off x="267" y="2071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grpSp>
            <p:nvGrpSpPr>
              <p:cNvPr id="37" name="Group 15"/>
              <p:cNvGrpSpPr>
                <a:grpSpLocks/>
              </p:cNvGrpSpPr>
              <p:nvPr/>
            </p:nvGrpSpPr>
            <p:grpSpPr bwMode="auto">
              <a:xfrm>
                <a:off x="1090" y="2886"/>
                <a:ext cx="90" cy="82"/>
                <a:chOff x="671" y="1638"/>
                <a:chExt cx="90" cy="82"/>
              </a:xfrm>
            </p:grpSpPr>
            <p:sp>
              <p:nvSpPr>
                <p:cNvPr id="52" name="Freeform 16"/>
                <p:cNvSpPr>
                  <a:spLocks/>
                </p:cNvSpPr>
                <p:nvPr/>
              </p:nvSpPr>
              <p:spPr bwMode="gray">
                <a:xfrm>
                  <a:off x="691" y="1648"/>
                  <a:ext cx="70" cy="72"/>
                </a:xfrm>
                <a:custGeom>
                  <a:avLst/>
                  <a:gdLst>
                    <a:gd name="T0" fmla="*/ 36 w 70"/>
                    <a:gd name="T1" fmla="*/ 4 h 72"/>
                    <a:gd name="T2" fmla="*/ 17 w 70"/>
                    <a:gd name="T3" fmla="*/ 11 h 72"/>
                    <a:gd name="T4" fmla="*/ 1 w 70"/>
                    <a:gd name="T5" fmla="*/ 43 h 72"/>
                    <a:gd name="T6" fmla="*/ 11 w 70"/>
                    <a:gd name="T7" fmla="*/ 64 h 72"/>
                    <a:gd name="T8" fmla="*/ 61 w 70"/>
                    <a:gd name="T9" fmla="*/ 67 h 72"/>
                    <a:gd name="T10" fmla="*/ 67 w 70"/>
                    <a:gd name="T11" fmla="*/ 34 h 72"/>
                    <a:gd name="T12" fmla="*/ 52 w 70"/>
                    <a:gd name="T13" fmla="*/ 5 h 72"/>
                    <a:gd name="T14" fmla="*/ 36 w 70"/>
                    <a:gd name="T15" fmla="*/ 4 h 7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0"/>
                    <a:gd name="T25" fmla="*/ 0 h 72"/>
                    <a:gd name="T26" fmla="*/ 70 w 70"/>
                    <a:gd name="T27" fmla="*/ 72 h 72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0" h="72">
                      <a:moveTo>
                        <a:pt x="36" y="4"/>
                      </a:moveTo>
                      <a:cubicBezTo>
                        <a:pt x="30" y="5"/>
                        <a:pt x="23" y="5"/>
                        <a:pt x="17" y="11"/>
                      </a:cubicBezTo>
                      <a:cubicBezTo>
                        <a:pt x="11" y="17"/>
                        <a:pt x="2" y="34"/>
                        <a:pt x="1" y="43"/>
                      </a:cubicBezTo>
                      <a:cubicBezTo>
                        <a:pt x="0" y="52"/>
                        <a:pt x="1" y="60"/>
                        <a:pt x="11" y="64"/>
                      </a:cubicBezTo>
                      <a:cubicBezTo>
                        <a:pt x="21" y="68"/>
                        <a:pt x="52" y="72"/>
                        <a:pt x="61" y="67"/>
                      </a:cubicBezTo>
                      <a:cubicBezTo>
                        <a:pt x="70" y="62"/>
                        <a:pt x="69" y="44"/>
                        <a:pt x="67" y="34"/>
                      </a:cubicBezTo>
                      <a:cubicBezTo>
                        <a:pt x="65" y="24"/>
                        <a:pt x="57" y="10"/>
                        <a:pt x="52" y="5"/>
                      </a:cubicBezTo>
                      <a:cubicBezTo>
                        <a:pt x="47" y="0"/>
                        <a:pt x="42" y="3"/>
                        <a:pt x="36" y="4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  <p:sp>
              <p:nvSpPr>
                <p:cNvPr id="53" name="Freeform 17"/>
                <p:cNvSpPr>
                  <a:spLocks/>
                </p:cNvSpPr>
                <p:nvPr/>
              </p:nvSpPr>
              <p:spPr bwMode="gray">
                <a:xfrm>
                  <a:off x="671" y="1638"/>
                  <a:ext cx="70" cy="82"/>
                </a:xfrm>
                <a:custGeom>
                  <a:avLst/>
                  <a:gdLst>
                    <a:gd name="T0" fmla="*/ 7 w 70"/>
                    <a:gd name="T1" fmla="*/ 38 h 82"/>
                    <a:gd name="T2" fmla="*/ 18 w 70"/>
                    <a:gd name="T3" fmla="*/ 26 h 82"/>
                    <a:gd name="T4" fmla="*/ 36 w 70"/>
                    <a:gd name="T5" fmla="*/ 3 h 82"/>
                    <a:gd name="T6" fmla="*/ 66 w 70"/>
                    <a:gd name="T7" fmla="*/ 8 h 82"/>
                    <a:gd name="T8" fmla="*/ 61 w 70"/>
                    <a:gd name="T9" fmla="*/ 24 h 82"/>
                    <a:gd name="T10" fmla="*/ 40 w 70"/>
                    <a:gd name="T11" fmla="*/ 38 h 82"/>
                    <a:gd name="T12" fmla="*/ 30 w 70"/>
                    <a:gd name="T13" fmla="*/ 77 h 82"/>
                    <a:gd name="T14" fmla="*/ 4 w 70"/>
                    <a:gd name="T15" fmla="*/ 65 h 82"/>
                    <a:gd name="T16" fmla="*/ 7 w 70"/>
                    <a:gd name="T17" fmla="*/ 38 h 82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70"/>
                    <a:gd name="T28" fmla="*/ 0 h 82"/>
                    <a:gd name="T29" fmla="*/ 70 w 70"/>
                    <a:gd name="T30" fmla="*/ 82 h 82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70" h="82">
                      <a:moveTo>
                        <a:pt x="7" y="38"/>
                      </a:moveTo>
                      <a:cubicBezTo>
                        <a:pt x="9" y="32"/>
                        <a:pt x="13" y="32"/>
                        <a:pt x="18" y="26"/>
                      </a:cubicBezTo>
                      <a:cubicBezTo>
                        <a:pt x="23" y="20"/>
                        <a:pt x="28" y="6"/>
                        <a:pt x="36" y="3"/>
                      </a:cubicBezTo>
                      <a:cubicBezTo>
                        <a:pt x="44" y="0"/>
                        <a:pt x="62" y="5"/>
                        <a:pt x="66" y="8"/>
                      </a:cubicBezTo>
                      <a:cubicBezTo>
                        <a:pt x="70" y="11"/>
                        <a:pt x="65" y="19"/>
                        <a:pt x="61" y="24"/>
                      </a:cubicBezTo>
                      <a:cubicBezTo>
                        <a:pt x="57" y="29"/>
                        <a:pt x="45" y="29"/>
                        <a:pt x="40" y="38"/>
                      </a:cubicBezTo>
                      <a:cubicBezTo>
                        <a:pt x="35" y="47"/>
                        <a:pt x="36" y="72"/>
                        <a:pt x="30" y="77"/>
                      </a:cubicBezTo>
                      <a:cubicBezTo>
                        <a:pt x="24" y="82"/>
                        <a:pt x="8" y="72"/>
                        <a:pt x="4" y="65"/>
                      </a:cubicBezTo>
                      <a:cubicBezTo>
                        <a:pt x="0" y="58"/>
                        <a:pt x="5" y="44"/>
                        <a:pt x="7" y="38"/>
                      </a:cubicBezTo>
                      <a:close/>
                    </a:path>
                  </a:pathLst>
                </a:custGeom>
                <a:solidFill>
                  <a:schemeClr val="hlink">
                    <a:alpha val="30196"/>
                  </a:schemeClr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38" name="Freeform 18"/>
              <p:cNvSpPr>
                <a:spLocks/>
              </p:cNvSpPr>
              <p:nvPr/>
            </p:nvSpPr>
            <p:spPr bwMode="gray">
              <a:xfrm>
                <a:off x="746" y="2129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9" name="Freeform 19"/>
              <p:cNvSpPr>
                <a:spLocks/>
              </p:cNvSpPr>
              <p:nvPr/>
            </p:nvSpPr>
            <p:spPr bwMode="gray">
              <a:xfrm>
                <a:off x="1066" y="274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0" name="Freeform 20"/>
              <p:cNvSpPr>
                <a:spLocks/>
              </p:cNvSpPr>
              <p:nvPr/>
            </p:nvSpPr>
            <p:spPr bwMode="gray">
              <a:xfrm>
                <a:off x="1187" y="2789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1" name="Freeform 21"/>
              <p:cNvSpPr>
                <a:spLocks/>
              </p:cNvSpPr>
              <p:nvPr/>
            </p:nvSpPr>
            <p:spPr bwMode="gray">
              <a:xfrm>
                <a:off x="1162" y="3007"/>
                <a:ext cx="138" cy="141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2" name="Freeform 23"/>
              <p:cNvSpPr>
                <a:spLocks/>
              </p:cNvSpPr>
              <p:nvPr/>
            </p:nvSpPr>
            <p:spPr bwMode="gray">
              <a:xfrm>
                <a:off x="678" y="247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3" name="Freeform 24"/>
              <p:cNvSpPr>
                <a:spLocks/>
              </p:cNvSpPr>
              <p:nvPr/>
            </p:nvSpPr>
            <p:spPr bwMode="gray">
              <a:xfrm>
                <a:off x="28" y="1757"/>
                <a:ext cx="307" cy="314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9999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4" name="Freeform 93"/>
              <p:cNvSpPr>
                <a:spLocks/>
              </p:cNvSpPr>
              <p:nvPr/>
            </p:nvSpPr>
            <p:spPr bwMode="gray">
              <a:xfrm>
                <a:off x="1791" y="310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5" name="Freeform 94"/>
              <p:cNvSpPr>
                <a:spLocks/>
              </p:cNvSpPr>
              <p:nvPr/>
            </p:nvSpPr>
            <p:spPr bwMode="gray">
              <a:xfrm>
                <a:off x="2178" y="3176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6" name="Freeform 95"/>
              <p:cNvSpPr>
                <a:spLocks/>
              </p:cNvSpPr>
              <p:nvPr/>
            </p:nvSpPr>
            <p:spPr bwMode="gray">
              <a:xfrm>
                <a:off x="365" y="2071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7" name="Freeform 96"/>
              <p:cNvSpPr>
                <a:spLocks/>
              </p:cNvSpPr>
              <p:nvPr/>
            </p:nvSpPr>
            <p:spPr bwMode="gray">
              <a:xfrm>
                <a:off x="329" y="2438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8" name="Freeform 97"/>
              <p:cNvSpPr>
                <a:spLocks/>
              </p:cNvSpPr>
              <p:nvPr/>
            </p:nvSpPr>
            <p:spPr bwMode="gray">
              <a:xfrm>
                <a:off x="218" y="2733"/>
                <a:ext cx="55" cy="80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49" name="Freeform 98"/>
              <p:cNvSpPr>
                <a:spLocks/>
              </p:cNvSpPr>
              <p:nvPr/>
            </p:nvSpPr>
            <p:spPr bwMode="gray">
              <a:xfrm>
                <a:off x="345" y="2329"/>
                <a:ext cx="188" cy="274"/>
              </a:xfrm>
              <a:custGeom>
                <a:avLst/>
                <a:gdLst>
                  <a:gd name="T0" fmla="*/ 5 w 55"/>
                  <a:gd name="T1" fmla="*/ 15 h 80"/>
                  <a:gd name="T2" fmla="*/ 24 w 55"/>
                  <a:gd name="T3" fmla="*/ 2 h 80"/>
                  <a:gd name="T4" fmla="*/ 33 w 55"/>
                  <a:gd name="T5" fmla="*/ 26 h 80"/>
                  <a:gd name="T6" fmla="*/ 54 w 55"/>
                  <a:gd name="T7" fmla="*/ 41 h 80"/>
                  <a:gd name="T8" fmla="*/ 37 w 55"/>
                  <a:gd name="T9" fmla="*/ 77 h 80"/>
                  <a:gd name="T10" fmla="*/ 6 w 55"/>
                  <a:gd name="T11" fmla="*/ 62 h 80"/>
                  <a:gd name="T12" fmla="*/ 1 w 55"/>
                  <a:gd name="T13" fmla="*/ 35 h 80"/>
                  <a:gd name="T14" fmla="*/ 5 w 55"/>
                  <a:gd name="T15" fmla="*/ 15 h 8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5"/>
                  <a:gd name="T25" fmla="*/ 0 h 80"/>
                  <a:gd name="T26" fmla="*/ 55 w 55"/>
                  <a:gd name="T27" fmla="*/ 80 h 8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5" h="80">
                    <a:moveTo>
                      <a:pt x="5" y="15"/>
                    </a:moveTo>
                    <a:cubicBezTo>
                      <a:pt x="9" y="10"/>
                      <a:pt x="19" y="0"/>
                      <a:pt x="24" y="2"/>
                    </a:cubicBezTo>
                    <a:cubicBezTo>
                      <a:pt x="29" y="4"/>
                      <a:pt x="28" y="20"/>
                      <a:pt x="33" y="26"/>
                    </a:cubicBezTo>
                    <a:cubicBezTo>
                      <a:pt x="38" y="32"/>
                      <a:pt x="53" y="33"/>
                      <a:pt x="54" y="41"/>
                    </a:cubicBezTo>
                    <a:cubicBezTo>
                      <a:pt x="55" y="49"/>
                      <a:pt x="45" y="74"/>
                      <a:pt x="37" y="77"/>
                    </a:cubicBezTo>
                    <a:cubicBezTo>
                      <a:pt x="29" y="80"/>
                      <a:pt x="12" y="69"/>
                      <a:pt x="6" y="62"/>
                    </a:cubicBezTo>
                    <a:cubicBezTo>
                      <a:pt x="0" y="55"/>
                      <a:pt x="1" y="42"/>
                      <a:pt x="1" y="35"/>
                    </a:cubicBezTo>
                    <a:cubicBezTo>
                      <a:pt x="1" y="28"/>
                      <a:pt x="1" y="20"/>
                      <a:pt x="5" y="15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0" name="Freeform 99"/>
              <p:cNvSpPr>
                <a:spLocks/>
              </p:cNvSpPr>
              <p:nvPr/>
            </p:nvSpPr>
            <p:spPr bwMode="gray">
              <a:xfrm>
                <a:off x="62" y="2584"/>
                <a:ext cx="91" cy="93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5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51" name="Freeform 100"/>
              <p:cNvSpPr>
                <a:spLocks/>
              </p:cNvSpPr>
              <p:nvPr/>
            </p:nvSpPr>
            <p:spPr bwMode="gray">
              <a:xfrm>
                <a:off x="364" y="2693"/>
                <a:ext cx="59" cy="60"/>
              </a:xfrm>
              <a:custGeom>
                <a:avLst/>
                <a:gdLst>
                  <a:gd name="T0" fmla="*/ 1 w 91"/>
                  <a:gd name="T1" fmla="*/ 73 h 93"/>
                  <a:gd name="T2" fmla="*/ 22 w 91"/>
                  <a:gd name="T3" fmla="*/ 80 h 93"/>
                  <a:gd name="T4" fmla="*/ 34 w 91"/>
                  <a:gd name="T5" fmla="*/ 92 h 93"/>
                  <a:gd name="T6" fmla="*/ 68 w 91"/>
                  <a:gd name="T7" fmla="*/ 71 h 93"/>
                  <a:gd name="T8" fmla="*/ 88 w 91"/>
                  <a:gd name="T9" fmla="*/ 29 h 93"/>
                  <a:gd name="T10" fmla="*/ 50 w 91"/>
                  <a:gd name="T11" fmla="*/ 0 h 93"/>
                  <a:gd name="T12" fmla="*/ 13 w 91"/>
                  <a:gd name="T13" fmla="*/ 29 h 93"/>
                  <a:gd name="T14" fmla="*/ 1 w 91"/>
                  <a:gd name="T15" fmla="*/ 73 h 9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1"/>
                  <a:gd name="T25" fmla="*/ 0 h 93"/>
                  <a:gd name="T26" fmla="*/ 91 w 91"/>
                  <a:gd name="T27" fmla="*/ 93 h 93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1" h="93">
                    <a:moveTo>
                      <a:pt x="1" y="73"/>
                    </a:moveTo>
                    <a:cubicBezTo>
                      <a:pt x="2" y="81"/>
                      <a:pt x="17" y="77"/>
                      <a:pt x="22" y="80"/>
                    </a:cubicBezTo>
                    <a:cubicBezTo>
                      <a:pt x="27" y="83"/>
                      <a:pt x="26" y="93"/>
                      <a:pt x="34" y="92"/>
                    </a:cubicBezTo>
                    <a:cubicBezTo>
                      <a:pt x="42" y="91"/>
                      <a:pt x="59" y="81"/>
                      <a:pt x="68" y="71"/>
                    </a:cubicBezTo>
                    <a:cubicBezTo>
                      <a:pt x="77" y="61"/>
                      <a:pt x="91" y="41"/>
                      <a:pt x="88" y="29"/>
                    </a:cubicBezTo>
                    <a:cubicBezTo>
                      <a:pt x="85" y="17"/>
                      <a:pt x="62" y="0"/>
                      <a:pt x="50" y="0"/>
                    </a:cubicBezTo>
                    <a:cubicBezTo>
                      <a:pt x="38" y="0"/>
                      <a:pt x="20" y="17"/>
                      <a:pt x="13" y="29"/>
                    </a:cubicBezTo>
                    <a:cubicBezTo>
                      <a:pt x="6" y="41"/>
                      <a:pt x="0" y="65"/>
                      <a:pt x="1" y="73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1" name="Freeform 66"/>
            <p:cNvSpPr>
              <a:spLocks/>
            </p:cNvSpPr>
            <p:nvPr/>
          </p:nvSpPr>
          <p:spPr bwMode="gray">
            <a:xfrm>
              <a:off x="5033" y="2620"/>
              <a:ext cx="131" cy="175"/>
            </a:xfrm>
            <a:custGeom>
              <a:avLst/>
              <a:gdLst>
                <a:gd name="T0" fmla="*/ 1507 w 138"/>
                <a:gd name="T1" fmla="*/ 98677 h 183"/>
                <a:gd name="T2" fmla="*/ 16577 w 138"/>
                <a:gd name="T3" fmla="*/ 66797 h 183"/>
                <a:gd name="T4" fmla="*/ 9042 w 138"/>
                <a:gd name="T5" fmla="*/ 48579 h 183"/>
                <a:gd name="T6" fmla="*/ 43702 w 138"/>
                <a:gd name="T7" fmla="*/ 39471 h 183"/>
                <a:gd name="T8" fmla="*/ 49730 w 138"/>
                <a:gd name="T9" fmla="*/ 15181 h 183"/>
                <a:gd name="T10" fmla="*/ 81376 w 138"/>
                <a:gd name="T11" fmla="*/ 25808 h 183"/>
                <a:gd name="T12" fmla="*/ 97953 w 138"/>
                <a:gd name="T13" fmla="*/ 3036 h 183"/>
                <a:gd name="T14" fmla="*/ 116037 w 138"/>
                <a:gd name="T15" fmla="*/ 42507 h 183"/>
                <a:gd name="T16" fmla="*/ 170288 w 138"/>
                <a:gd name="T17" fmla="*/ 51616 h 183"/>
                <a:gd name="T18" fmla="*/ 176316 w 138"/>
                <a:gd name="T19" fmla="*/ 34916 h 183"/>
                <a:gd name="T20" fmla="*/ 194399 w 138"/>
                <a:gd name="T21" fmla="*/ 19735 h 183"/>
                <a:gd name="T22" fmla="*/ 206455 w 138"/>
                <a:gd name="T23" fmla="*/ 47061 h 183"/>
                <a:gd name="T24" fmla="*/ 185357 w 138"/>
                <a:gd name="T25" fmla="*/ 53134 h 183"/>
                <a:gd name="T26" fmla="*/ 183850 w 138"/>
                <a:gd name="T27" fmla="*/ 69833 h 183"/>
                <a:gd name="T28" fmla="*/ 194399 w 138"/>
                <a:gd name="T29" fmla="*/ 144220 h 183"/>
                <a:gd name="T30" fmla="*/ 183850 w 138"/>
                <a:gd name="T31" fmla="*/ 235306 h 183"/>
                <a:gd name="T32" fmla="*/ 188371 w 138"/>
                <a:gd name="T33" fmla="*/ 271741 h 183"/>
                <a:gd name="T34" fmla="*/ 152204 w 138"/>
                <a:gd name="T35" fmla="*/ 274777 h 183"/>
                <a:gd name="T36" fmla="*/ 111516 w 138"/>
                <a:gd name="T37" fmla="*/ 262632 h 183"/>
                <a:gd name="T38" fmla="*/ 18084 w 138"/>
                <a:gd name="T39" fmla="*/ 212535 h 183"/>
                <a:gd name="T40" fmla="*/ 1507 w 138"/>
                <a:gd name="T41" fmla="*/ 98677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" name="Group 67"/>
            <p:cNvGrpSpPr>
              <a:grpSpLocks/>
            </p:cNvGrpSpPr>
            <p:nvPr/>
          </p:nvGrpSpPr>
          <p:grpSpPr bwMode="auto">
            <a:xfrm>
              <a:off x="5299" y="2498"/>
              <a:ext cx="41" cy="37"/>
              <a:chOff x="671" y="1638"/>
              <a:chExt cx="90" cy="82"/>
            </a:xfrm>
          </p:grpSpPr>
          <p:sp>
            <p:nvSpPr>
              <p:cNvPr id="32" name="Freeform 68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3" name="Freeform 6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20000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3" name="Freeform 70"/>
            <p:cNvSpPr>
              <a:spLocks/>
            </p:cNvSpPr>
            <p:nvPr/>
          </p:nvSpPr>
          <p:spPr bwMode="gray">
            <a:xfrm>
              <a:off x="5377" y="2578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5 h 80"/>
                <a:gd name="T10" fmla="*/ 4329 w 55"/>
                <a:gd name="T11" fmla="*/ 45522 h 80"/>
                <a:gd name="T12" fmla="*/ 722 w 55"/>
                <a:gd name="T13" fmla="*/ 25698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71"/>
            <p:cNvSpPr>
              <a:spLocks/>
            </p:cNvSpPr>
            <p:nvPr/>
          </p:nvSpPr>
          <p:spPr bwMode="gray">
            <a:xfrm>
              <a:off x="5433" y="2601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5" name="Freeform 72"/>
            <p:cNvSpPr>
              <a:spLocks/>
            </p:cNvSpPr>
            <p:nvPr/>
          </p:nvSpPr>
          <p:spPr bwMode="gray">
            <a:xfrm>
              <a:off x="5421" y="2512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6" name="Freeform 73"/>
            <p:cNvSpPr>
              <a:spLocks/>
            </p:cNvSpPr>
            <p:nvPr/>
          </p:nvSpPr>
          <p:spPr bwMode="gray">
            <a:xfrm>
              <a:off x="5197" y="2417"/>
              <a:ext cx="42" cy="43"/>
            </a:xfrm>
            <a:custGeom>
              <a:avLst/>
              <a:gdLst>
                <a:gd name="T0" fmla="*/ 733 w 91"/>
                <a:gd name="T1" fmla="*/ 53582 h 93"/>
                <a:gd name="T2" fmla="*/ 16119 w 91"/>
                <a:gd name="T3" fmla="*/ 58720 h 93"/>
                <a:gd name="T4" fmla="*/ 24912 w 91"/>
                <a:gd name="T5" fmla="*/ 67528 h 93"/>
                <a:gd name="T6" fmla="*/ 49823 w 91"/>
                <a:gd name="T7" fmla="*/ 52114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2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7" name="Freeform 74"/>
            <p:cNvSpPr>
              <a:spLocks/>
            </p:cNvSpPr>
            <p:nvPr/>
          </p:nvSpPr>
          <p:spPr bwMode="gray">
            <a:xfrm>
              <a:off x="5036" y="2400"/>
              <a:ext cx="25" cy="38"/>
            </a:xfrm>
            <a:custGeom>
              <a:avLst/>
              <a:gdLst>
                <a:gd name="T0" fmla="*/ 3608 w 55"/>
                <a:gd name="T1" fmla="*/ 11311 h 80"/>
                <a:gd name="T2" fmla="*/ 17318 w 55"/>
                <a:gd name="T3" fmla="*/ 1508 h 80"/>
                <a:gd name="T4" fmla="*/ 23813 w 55"/>
                <a:gd name="T5" fmla="*/ 19606 h 80"/>
                <a:gd name="T6" fmla="*/ 38966 w 55"/>
                <a:gd name="T7" fmla="*/ 30917 h 80"/>
                <a:gd name="T8" fmla="*/ 26699 w 55"/>
                <a:gd name="T9" fmla="*/ 58063 h 80"/>
                <a:gd name="T10" fmla="*/ 4330 w 55"/>
                <a:gd name="T11" fmla="*/ 46752 h 80"/>
                <a:gd name="T12" fmla="*/ 722 w 55"/>
                <a:gd name="T13" fmla="*/ 26392 h 80"/>
                <a:gd name="T14" fmla="*/ 3608 w 55"/>
                <a:gd name="T15" fmla="*/ 1131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8" name="Freeform 75"/>
            <p:cNvSpPr>
              <a:spLocks/>
            </p:cNvSpPr>
            <p:nvPr/>
          </p:nvSpPr>
          <p:spPr bwMode="gray">
            <a:xfrm>
              <a:off x="4984" y="2575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9" name="Freeform 76"/>
            <p:cNvSpPr>
              <a:spLocks/>
            </p:cNvSpPr>
            <p:nvPr/>
          </p:nvSpPr>
          <p:spPr bwMode="gray">
            <a:xfrm>
              <a:off x="5041" y="2350"/>
              <a:ext cx="87" cy="127"/>
            </a:xfrm>
            <a:custGeom>
              <a:avLst/>
              <a:gdLst>
                <a:gd name="T0" fmla="*/ 12556 w 55"/>
                <a:gd name="T1" fmla="*/ 37802 h 80"/>
                <a:gd name="T2" fmla="*/ 60267 w 55"/>
                <a:gd name="T3" fmla="*/ 5040 h 80"/>
                <a:gd name="T4" fmla="*/ 82867 w 55"/>
                <a:gd name="T5" fmla="*/ 65524 h 80"/>
                <a:gd name="T6" fmla="*/ 135601 w 55"/>
                <a:gd name="T7" fmla="*/ 103327 h 80"/>
                <a:gd name="T8" fmla="*/ 92912 w 55"/>
                <a:gd name="T9" fmla="*/ 194053 h 80"/>
                <a:gd name="T10" fmla="*/ 15067 w 55"/>
                <a:gd name="T11" fmla="*/ 156250 h 80"/>
                <a:gd name="T12" fmla="*/ 2511 w 55"/>
                <a:gd name="T13" fmla="*/ 88206 h 80"/>
                <a:gd name="T14" fmla="*/ 12556 w 55"/>
                <a:gd name="T15" fmla="*/ 37802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0" name="Freeform 77"/>
            <p:cNvSpPr>
              <a:spLocks/>
            </p:cNvSpPr>
            <p:nvPr/>
          </p:nvSpPr>
          <p:spPr bwMode="gray">
            <a:xfrm>
              <a:off x="4912" y="2468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1" name="Freeform 78"/>
            <p:cNvSpPr>
              <a:spLocks/>
            </p:cNvSpPr>
            <p:nvPr/>
          </p:nvSpPr>
          <p:spPr bwMode="gray">
            <a:xfrm>
              <a:off x="5052" y="2556"/>
              <a:ext cx="27" cy="28"/>
            </a:xfrm>
            <a:custGeom>
              <a:avLst/>
              <a:gdLst>
                <a:gd name="T0" fmla="*/ 471 w 91"/>
                <a:gd name="T1" fmla="*/ 34891 h 93"/>
                <a:gd name="T2" fmla="*/ 10362 w 91"/>
                <a:gd name="T3" fmla="*/ 38237 h 93"/>
                <a:gd name="T4" fmla="*/ 16015 w 91"/>
                <a:gd name="T5" fmla="*/ 43972 h 93"/>
                <a:gd name="T6" fmla="*/ 32029 w 91"/>
                <a:gd name="T7" fmla="*/ 33935 h 93"/>
                <a:gd name="T8" fmla="*/ 41450 w 91"/>
                <a:gd name="T9" fmla="*/ 13861 h 93"/>
                <a:gd name="T10" fmla="*/ 23551 w 91"/>
                <a:gd name="T11" fmla="*/ 0 h 93"/>
                <a:gd name="T12" fmla="*/ 6123 w 91"/>
                <a:gd name="T13" fmla="*/ 13861 h 93"/>
                <a:gd name="T14" fmla="*/ 471 w 91"/>
                <a:gd name="T15" fmla="*/ 34891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2" name="Freeform 80"/>
            <p:cNvSpPr>
              <a:spLocks/>
            </p:cNvSpPr>
            <p:nvPr/>
          </p:nvSpPr>
          <p:spPr bwMode="gray">
            <a:xfrm>
              <a:off x="5420" y="230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3 w 55"/>
                <a:gd name="T5" fmla="*/ 19090 h 80"/>
                <a:gd name="T6" fmla="*/ 38966 w 55"/>
                <a:gd name="T7" fmla="*/ 30103 h 80"/>
                <a:gd name="T8" fmla="*/ 26699 w 55"/>
                <a:gd name="T9" fmla="*/ 56534 h 80"/>
                <a:gd name="T10" fmla="*/ 4330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3" name="Freeform 81"/>
            <p:cNvSpPr>
              <a:spLocks/>
            </p:cNvSpPr>
            <p:nvPr/>
          </p:nvSpPr>
          <p:spPr bwMode="gray">
            <a:xfrm>
              <a:off x="5492" y="2326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4" name="Freeform 82"/>
            <p:cNvSpPr>
              <a:spLocks/>
            </p:cNvSpPr>
            <p:nvPr/>
          </p:nvSpPr>
          <p:spPr bwMode="gray">
            <a:xfrm>
              <a:off x="4596" y="2558"/>
              <a:ext cx="82" cy="110"/>
            </a:xfrm>
            <a:custGeom>
              <a:avLst/>
              <a:gdLst>
                <a:gd name="T0" fmla="*/ 943 w 138"/>
                <a:gd name="T1" fmla="*/ 62025 h 183"/>
                <a:gd name="T2" fmla="*/ 10376 w 138"/>
                <a:gd name="T3" fmla="*/ 41986 h 183"/>
                <a:gd name="T4" fmla="*/ 5660 w 138"/>
                <a:gd name="T5" fmla="*/ 30536 h 183"/>
                <a:gd name="T6" fmla="*/ 27356 w 138"/>
                <a:gd name="T7" fmla="*/ 24810 h 183"/>
                <a:gd name="T8" fmla="*/ 31129 w 138"/>
                <a:gd name="T9" fmla="*/ 9542 h 183"/>
                <a:gd name="T10" fmla="*/ 50938 w 138"/>
                <a:gd name="T11" fmla="*/ 16222 h 183"/>
                <a:gd name="T12" fmla="*/ 61314 w 138"/>
                <a:gd name="T13" fmla="*/ 1908 h 183"/>
                <a:gd name="T14" fmla="*/ 72634 w 138"/>
                <a:gd name="T15" fmla="*/ 26719 h 183"/>
                <a:gd name="T16" fmla="*/ 106593 w 138"/>
                <a:gd name="T17" fmla="*/ 32444 h 183"/>
                <a:gd name="T18" fmla="*/ 110366 w 138"/>
                <a:gd name="T19" fmla="*/ 21947 h 183"/>
                <a:gd name="T20" fmla="*/ 121685 w 138"/>
                <a:gd name="T21" fmla="*/ 12405 h 183"/>
                <a:gd name="T22" fmla="*/ 129232 w 138"/>
                <a:gd name="T23" fmla="*/ 29581 h 183"/>
                <a:gd name="T24" fmla="*/ 116026 w 138"/>
                <a:gd name="T25" fmla="*/ 33398 h 183"/>
                <a:gd name="T26" fmla="*/ 115082 w 138"/>
                <a:gd name="T27" fmla="*/ 43895 h 183"/>
                <a:gd name="T28" fmla="*/ 121685 w 138"/>
                <a:gd name="T29" fmla="*/ 90652 h 183"/>
                <a:gd name="T30" fmla="*/ 115082 w 138"/>
                <a:gd name="T31" fmla="*/ 147906 h 183"/>
                <a:gd name="T32" fmla="*/ 117912 w 138"/>
                <a:gd name="T33" fmla="*/ 170808 h 183"/>
                <a:gd name="T34" fmla="*/ 95273 w 138"/>
                <a:gd name="T35" fmla="*/ 172717 h 183"/>
                <a:gd name="T36" fmla="*/ 69804 w 138"/>
                <a:gd name="T37" fmla="*/ 165083 h 183"/>
                <a:gd name="T38" fmla="*/ 11320 w 138"/>
                <a:gd name="T39" fmla="*/ 133593 h 183"/>
                <a:gd name="T40" fmla="*/ 943 w 138"/>
                <a:gd name="T41" fmla="*/ 6202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5" name="Freeform 84"/>
            <p:cNvSpPr>
              <a:spLocks/>
            </p:cNvSpPr>
            <p:nvPr/>
          </p:nvSpPr>
          <p:spPr bwMode="gray">
            <a:xfrm>
              <a:off x="4717" y="2631"/>
              <a:ext cx="26" cy="37"/>
            </a:xfrm>
            <a:custGeom>
              <a:avLst/>
              <a:gdLst>
                <a:gd name="T0" fmla="*/ 3752 w 55"/>
                <a:gd name="T1" fmla="*/ 11013 h 80"/>
                <a:gd name="T2" fmla="*/ 18011 w 55"/>
                <a:gd name="T3" fmla="*/ 1468 h 80"/>
                <a:gd name="T4" fmla="*/ 24765 w 55"/>
                <a:gd name="T5" fmla="*/ 19090 h 80"/>
                <a:gd name="T6" fmla="*/ 40525 w 55"/>
                <a:gd name="T7" fmla="*/ 30103 h 80"/>
                <a:gd name="T8" fmla="*/ 27767 w 55"/>
                <a:gd name="T9" fmla="*/ 56534 h 80"/>
                <a:gd name="T10" fmla="*/ 4503 w 55"/>
                <a:gd name="T11" fmla="*/ 45521 h 80"/>
                <a:gd name="T12" fmla="*/ 750 w 55"/>
                <a:gd name="T13" fmla="*/ 25697 h 80"/>
                <a:gd name="T14" fmla="*/ 3752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26" name="Group 85"/>
            <p:cNvGrpSpPr>
              <a:grpSpLocks/>
            </p:cNvGrpSpPr>
            <p:nvPr/>
          </p:nvGrpSpPr>
          <p:grpSpPr bwMode="auto">
            <a:xfrm>
              <a:off x="5057" y="2837"/>
              <a:ext cx="41" cy="37"/>
              <a:chOff x="671" y="1638"/>
              <a:chExt cx="90" cy="82"/>
            </a:xfrm>
          </p:grpSpPr>
          <p:sp>
            <p:nvSpPr>
              <p:cNvPr id="30" name="Freeform 86"/>
              <p:cNvSpPr>
                <a:spLocks/>
              </p:cNvSpPr>
              <p:nvPr/>
            </p:nvSpPr>
            <p:spPr bwMode="gray">
              <a:xfrm>
                <a:off x="691" y="1649"/>
                <a:ext cx="70" cy="71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31" name="Freeform 87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70195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27" name="Freeform 88"/>
            <p:cNvSpPr>
              <a:spLocks/>
            </p:cNvSpPr>
            <p:nvPr/>
          </p:nvSpPr>
          <p:spPr bwMode="gray">
            <a:xfrm>
              <a:off x="5129" y="2861"/>
              <a:ext cx="25" cy="37"/>
            </a:xfrm>
            <a:custGeom>
              <a:avLst/>
              <a:gdLst>
                <a:gd name="T0" fmla="*/ 3608 w 55"/>
                <a:gd name="T1" fmla="*/ 11013 h 80"/>
                <a:gd name="T2" fmla="*/ 17318 w 55"/>
                <a:gd name="T3" fmla="*/ 1468 h 80"/>
                <a:gd name="T4" fmla="*/ 23812 w 55"/>
                <a:gd name="T5" fmla="*/ 19090 h 80"/>
                <a:gd name="T6" fmla="*/ 38965 w 55"/>
                <a:gd name="T7" fmla="*/ 30103 h 80"/>
                <a:gd name="T8" fmla="*/ 26699 w 55"/>
                <a:gd name="T9" fmla="*/ 56534 h 80"/>
                <a:gd name="T10" fmla="*/ 4329 w 55"/>
                <a:gd name="T11" fmla="*/ 45521 h 80"/>
                <a:gd name="T12" fmla="*/ 722 w 55"/>
                <a:gd name="T13" fmla="*/ 25697 h 80"/>
                <a:gd name="T14" fmla="*/ 3608 w 55"/>
                <a:gd name="T15" fmla="*/ 11013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gray">
            <a:xfrm>
              <a:off x="5105" y="2910"/>
              <a:ext cx="42" cy="43"/>
            </a:xfrm>
            <a:custGeom>
              <a:avLst/>
              <a:gdLst>
                <a:gd name="T0" fmla="*/ 733 w 91"/>
                <a:gd name="T1" fmla="*/ 53583 h 93"/>
                <a:gd name="T2" fmla="*/ 16119 w 91"/>
                <a:gd name="T3" fmla="*/ 58721 h 93"/>
                <a:gd name="T4" fmla="*/ 24912 w 91"/>
                <a:gd name="T5" fmla="*/ 67529 h 93"/>
                <a:gd name="T6" fmla="*/ 49823 w 91"/>
                <a:gd name="T7" fmla="*/ 52115 h 93"/>
                <a:gd name="T8" fmla="*/ 64477 w 91"/>
                <a:gd name="T9" fmla="*/ 21286 h 93"/>
                <a:gd name="T10" fmla="*/ 36635 w 91"/>
                <a:gd name="T11" fmla="*/ 0 h 93"/>
                <a:gd name="T12" fmla="*/ 9525 w 91"/>
                <a:gd name="T13" fmla="*/ 21286 h 93"/>
                <a:gd name="T14" fmla="*/ 733 w 91"/>
                <a:gd name="T15" fmla="*/ 5358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gray">
            <a:xfrm>
              <a:off x="4984" y="2910"/>
              <a:ext cx="64" cy="65"/>
            </a:xfrm>
            <a:custGeom>
              <a:avLst/>
              <a:gdLst>
                <a:gd name="T0" fmla="*/ 1116 w 91"/>
                <a:gd name="T1" fmla="*/ 80997 h 93"/>
                <a:gd name="T2" fmla="*/ 24563 w 91"/>
                <a:gd name="T3" fmla="*/ 88764 h 93"/>
                <a:gd name="T4" fmla="*/ 37960 w 91"/>
                <a:gd name="T5" fmla="*/ 102078 h 93"/>
                <a:gd name="T6" fmla="*/ 75921 w 91"/>
                <a:gd name="T7" fmla="*/ 78778 h 93"/>
                <a:gd name="T8" fmla="*/ 98251 w 91"/>
                <a:gd name="T9" fmla="*/ 32177 h 93"/>
                <a:gd name="T10" fmla="*/ 55824 w 91"/>
                <a:gd name="T11" fmla="*/ 0 h 93"/>
                <a:gd name="T12" fmla="*/ 14514 w 91"/>
                <a:gd name="T13" fmla="*/ 32177 h 93"/>
                <a:gd name="T14" fmla="*/ 1116 w 91"/>
                <a:gd name="T15" fmla="*/ 8099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54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9" name="Group 95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60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0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1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2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3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4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6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7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6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4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5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313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31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5A8B75-A463-4CDB-82FB-6E0DF75DF126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5D5050-3252-4D1C-B19D-A7FC124A8D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663954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A13347-2196-4CB4-B1F4-E6894C441113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908FF8-518B-4D62-8537-ED8D415326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81754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D26EC-6A55-475E-895C-04362EDC6053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2FCE5-B704-4717-89AA-A9FEE279FC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648529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E90F7-0DBF-49BE-9692-E3CDEB60842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34CFDF0-2AF0-4D50-8B3C-EAA5DB705D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710093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E78F91-4E86-4E89-A21C-F3E31A7A01B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1773DF-B44A-41F9-920C-AD698880C5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678350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7FA79A-96D3-4699-8FFF-82C62049CEAA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FC4872-D5A6-4515-8EAC-E32D17B6BA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82011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3A1465-3B26-4FD7-8EB3-2BC5E3C82CC4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6AC1AF8-6F45-42CC-A36D-10091E3367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179046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ECF9C7-B5CD-4CF2-B179-0E5FC54200C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3C6E9C-E100-4C19-B479-E1A8709BDF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150948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AB25A-1EA5-4297-BCC3-5C4F250C70C0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4642E-F47E-4BD5-9ACB-B2A14CC6F5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7359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B95FB5-4425-4D13-9148-D46BE806B362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DB867D-01B4-450D-ADE3-EF368489EC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70118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C185B8-12EF-49E8-8D0B-9AADC301CA3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B1C5F6-21D7-4FCE-90EF-1A76833C17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70035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48203E-DD8A-465B-A9D8-203B8A2BEFA0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468A20-E067-4DA1-8481-198BFA5295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187781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B481D-0D13-4392-AAB8-0A0B2EEB46CE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F0EB4B-26E8-43AC-B110-EDBEA8376D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635183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ChangeArrowheads="1"/>
          </p:cNvSpPr>
          <p:nvPr/>
        </p:nvSpPr>
        <p:spPr bwMode="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2000"/>
                </a:schemeClr>
              </a:gs>
              <a:gs pos="50000">
                <a:srgbClr val="FFFFFF"/>
              </a:gs>
              <a:gs pos="100000">
                <a:schemeClr val="folHlink">
                  <a:alpha val="12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" name="Freeform 7"/>
          <p:cNvSpPr>
            <a:spLocks/>
          </p:cNvSpPr>
          <p:nvPr/>
        </p:nvSpPr>
        <p:spPr bwMode="gray">
          <a:xfrm>
            <a:off x="133352" y="3906838"/>
            <a:ext cx="12058649" cy="3073400"/>
          </a:xfrm>
          <a:custGeom>
            <a:avLst/>
            <a:gdLst>
              <a:gd name="T0" fmla="*/ 1331912 w 5697"/>
              <a:gd name="T1" fmla="*/ 817563 h 1936"/>
              <a:gd name="T2" fmla="*/ 9043987 w 5697"/>
              <a:gd name="T3" fmla="*/ 0 h 1936"/>
              <a:gd name="T4" fmla="*/ 1093787 w 5697"/>
              <a:gd name="T5" fmla="*/ 2128838 h 1936"/>
              <a:gd name="T6" fmla="*/ 79375 w 5697"/>
              <a:gd name="T7" fmla="*/ 1046163 h 1936"/>
              <a:gd name="T8" fmla="*/ 1331912 w 5697"/>
              <a:gd name="T9" fmla="*/ 817563 h 1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697"/>
              <a:gd name="T16" fmla="*/ 0 h 1936"/>
              <a:gd name="T17" fmla="*/ 5697 w 5697"/>
              <a:gd name="T18" fmla="*/ 1936 h 19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697" h="1936">
                <a:moveTo>
                  <a:pt x="839" y="515"/>
                </a:moveTo>
                <a:cubicBezTo>
                  <a:pt x="3969" y="1936"/>
                  <a:pt x="5653" y="125"/>
                  <a:pt x="5697" y="0"/>
                </a:cubicBezTo>
                <a:cubicBezTo>
                  <a:pt x="5553" y="407"/>
                  <a:pt x="3915" y="1754"/>
                  <a:pt x="689" y="1341"/>
                </a:cubicBezTo>
                <a:cubicBezTo>
                  <a:pt x="10" y="1279"/>
                  <a:pt x="0" y="790"/>
                  <a:pt x="50" y="659"/>
                </a:cubicBezTo>
                <a:cubicBezTo>
                  <a:pt x="100" y="528"/>
                  <a:pt x="288" y="214"/>
                  <a:pt x="839" y="515"/>
                </a:cubicBezTo>
                <a:close/>
              </a:path>
            </a:pathLst>
          </a:custGeom>
          <a:solidFill>
            <a:schemeClr val="folHlink">
              <a:alpha val="27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" name="Freeform 12"/>
          <p:cNvSpPr>
            <a:spLocks/>
          </p:cNvSpPr>
          <p:nvPr/>
        </p:nvSpPr>
        <p:spPr bwMode="gray">
          <a:xfrm>
            <a:off x="6402918" y="3948113"/>
            <a:ext cx="5801783" cy="2921000"/>
          </a:xfrm>
          <a:custGeom>
            <a:avLst/>
            <a:gdLst>
              <a:gd name="T0" fmla="*/ 4351337 w 2741"/>
              <a:gd name="T1" fmla="*/ 0 h 1840"/>
              <a:gd name="T2" fmla="*/ 0 w 2741"/>
              <a:gd name="T3" fmla="*/ 2898775 h 1840"/>
              <a:gd name="T4" fmla="*/ 2055812 w 2741"/>
              <a:gd name="T5" fmla="*/ 2911475 h 1840"/>
              <a:gd name="T6" fmla="*/ 4351337 w 2741"/>
              <a:gd name="T7" fmla="*/ 0 h 1840"/>
              <a:gd name="T8" fmla="*/ 0 60000 65536"/>
              <a:gd name="T9" fmla="*/ 0 60000 65536"/>
              <a:gd name="T10" fmla="*/ 0 60000 65536"/>
              <a:gd name="T11" fmla="*/ 0 60000 65536"/>
              <a:gd name="T12" fmla="*/ 0 w 2741"/>
              <a:gd name="T13" fmla="*/ 0 h 1840"/>
              <a:gd name="T14" fmla="*/ 2741 w 2741"/>
              <a:gd name="T15" fmla="*/ 1840 h 184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741" h="1840">
                <a:moveTo>
                  <a:pt x="2741" y="0"/>
                </a:moveTo>
                <a:cubicBezTo>
                  <a:pt x="2230" y="815"/>
                  <a:pt x="1432" y="1380"/>
                  <a:pt x="0" y="1826"/>
                </a:cubicBezTo>
                <a:cubicBezTo>
                  <a:pt x="353" y="1840"/>
                  <a:pt x="1295" y="1834"/>
                  <a:pt x="1295" y="1834"/>
                </a:cubicBezTo>
                <a:cubicBezTo>
                  <a:pt x="2096" y="995"/>
                  <a:pt x="2334" y="813"/>
                  <a:pt x="2741" y="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gray">
          <a:xfrm>
            <a:off x="5276851" y="5041900"/>
            <a:ext cx="1178983" cy="882650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" name="Freeform 22"/>
          <p:cNvSpPr>
            <a:spLocks/>
          </p:cNvSpPr>
          <p:nvPr/>
        </p:nvSpPr>
        <p:spPr bwMode="gray">
          <a:xfrm>
            <a:off x="5090585" y="3659189"/>
            <a:ext cx="7114116" cy="2047875"/>
          </a:xfrm>
          <a:custGeom>
            <a:avLst/>
            <a:gdLst>
              <a:gd name="T0" fmla="*/ 5335587 w 3477"/>
              <a:gd name="T1" fmla="*/ 256361 h 1358"/>
              <a:gd name="T2" fmla="*/ 854738 w 3477"/>
              <a:gd name="T3" fmla="*/ 1311967 h 1358"/>
              <a:gd name="T4" fmla="*/ 191817 w 3477"/>
              <a:gd name="T5" fmla="*/ 272949 h 1358"/>
              <a:gd name="T6" fmla="*/ 1055762 w 3477"/>
              <a:gd name="T7" fmla="*/ 217153 h 1358"/>
              <a:gd name="T8" fmla="*/ 5335587 w 3477"/>
              <a:gd name="T9" fmla="*/ 256361 h 135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477"/>
              <a:gd name="T16" fmla="*/ 0 h 1358"/>
              <a:gd name="T17" fmla="*/ 3477 w 3477"/>
              <a:gd name="T18" fmla="*/ 1358 h 135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477" h="1358">
                <a:moveTo>
                  <a:pt x="3477" y="170"/>
                </a:moveTo>
                <a:cubicBezTo>
                  <a:pt x="3147" y="646"/>
                  <a:pt x="2266" y="1308"/>
                  <a:pt x="557" y="870"/>
                </a:cubicBezTo>
                <a:cubicBezTo>
                  <a:pt x="44" y="720"/>
                  <a:pt x="0" y="350"/>
                  <a:pt x="125" y="181"/>
                </a:cubicBezTo>
                <a:cubicBezTo>
                  <a:pt x="250" y="12"/>
                  <a:pt x="463" y="0"/>
                  <a:pt x="688" y="144"/>
                </a:cubicBezTo>
                <a:cubicBezTo>
                  <a:pt x="2235" y="1358"/>
                  <a:pt x="3057" y="641"/>
                  <a:pt x="3477" y="170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" name="Freeform 114"/>
          <p:cNvSpPr>
            <a:spLocks/>
          </p:cNvSpPr>
          <p:nvPr/>
        </p:nvSpPr>
        <p:spPr bwMode="gray">
          <a:xfrm>
            <a:off x="1909234" y="3390901"/>
            <a:ext cx="10282767" cy="3084513"/>
          </a:xfrm>
          <a:custGeom>
            <a:avLst/>
            <a:gdLst>
              <a:gd name="T0" fmla="*/ 7712075 w 4858"/>
              <a:gd name="T1" fmla="*/ 582613 h 1943"/>
              <a:gd name="T2" fmla="*/ 1103312 w 4858"/>
              <a:gd name="T3" fmla="*/ 1492250 h 1943"/>
              <a:gd name="T4" fmla="*/ 396875 w 4858"/>
              <a:gd name="T5" fmla="*/ 368300 h 1943"/>
              <a:gd name="T6" fmla="*/ 1450975 w 4858"/>
              <a:gd name="T7" fmla="*/ 349250 h 1943"/>
              <a:gd name="T8" fmla="*/ 7712075 w 4858"/>
              <a:gd name="T9" fmla="*/ 582613 h 19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858"/>
              <a:gd name="T16" fmla="*/ 0 h 1943"/>
              <a:gd name="T17" fmla="*/ 4858 w 4858"/>
              <a:gd name="T18" fmla="*/ 1943 h 19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858" h="1943">
                <a:moveTo>
                  <a:pt x="4858" y="367"/>
                </a:moveTo>
                <a:cubicBezTo>
                  <a:pt x="4413" y="1027"/>
                  <a:pt x="3024" y="1729"/>
                  <a:pt x="695" y="940"/>
                </a:cubicBezTo>
                <a:cubicBezTo>
                  <a:pt x="0" y="708"/>
                  <a:pt x="212" y="313"/>
                  <a:pt x="250" y="232"/>
                </a:cubicBezTo>
                <a:cubicBezTo>
                  <a:pt x="288" y="151"/>
                  <a:pt x="547" y="0"/>
                  <a:pt x="914" y="220"/>
                </a:cubicBezTo>
                <a:cubicBezTo>
                  <a:pt x="3895" y="1943"/>
                  <a:pt x="4676" y="483"/>
                  <a:pt x="4858" y="367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" name="Freeform 13"/>
          <p:cNvSpPr>
            <a:spLocks/>
          </p:cNvSpPr>
          <p:nvPr/>
        </p:nvSpPr>
        <p:spPr bwMode="gray">
          <a:xfrm>
            <a:off x="1538817" y="4465639"/>
            <a:ext cx="601133" cy="598487"/>
          </a:xfrm>
          <a:custGeom>
            <a:avLst/>
            <a:gdLst>
              <a:gd name="T0" fmla="*/ 3267 w 138"/>
              <a:gd name="T1" fmla="*/ 212577 h 183"/>
              <a:gd name="T2" fmla="*/ 35937 w 138"/>
              <a:gd name="T3" fmla="*/ 143899 h 183"/>
              <a:gd name="T4" fmla="*/ 19602 w 138"/>
              <a:gd name="T5" fmla="*/ 104653 h 183"/>
              <a:gd name="T6" fmla="*/ 94744 w 138"/>
              <a:gd name="T7" fmla="*/ 85031 h 183"/>
              <a:gd name="T8" fmla="*/ 107812 w 138"/>
              <a:gd name="T9" fmla="*/ 32704 h 183"/>
              <a:gd name="T10" fmla="*/ 176420 w 138"/>
              <a:gd name="T11" fmla="*/ 55597 h 183"/>
              <a:gd name="T12" fmla="*/ 212357 w 138"/>
              <a:gd name="T13" fmla="*/ 6541 h 183"/>
              <a:gd name="T14" fmla="*/ 251561 w 138"/>
              <a:gd name="T15" fmla="*/ 91572 h 183"/>
              <a:gd name="T16" fmla="*/ 369174 w 138"/>
              <a:gd name="T17" fmla="*/ 111194 h 183"/>
              <a:gd name="T18" fmla="*/ 382242 w 138"/>
              <a:gd name="T19" fmla="*/ 75220 h 183"/>
              <a:gd name="T20" fmla="*/ 421447 w 138"/>
              <a:gd name="T21" fmla="*/ 42515 h 183"/>
              <a:gd name="T22" fmla="*/ 447583 w 138"/>
              <a:gd name="T23" fmla="*/ 101383 h 183"/>
              <a:gd name="T24" fmla="*/ 401844 w 138"/>
              <a:gd name="T25" fmla="*/ 114465 h 183"/>
              <a:gd name="T26" fmla="*/ 398577 w 138"/>
              <a:gd name="T27" fmla="*/ 150439 h 183"/>
              <a:gd name="T28" fmla="*/ 421447 w 138"/>
              <a:gd name="T29" fmla="*/ 310690 h 183"/>
              <a:gd name="T30" fmla="*/ 398577 w 138"/>
              <a:gd name="T31" fmla="*/ 506915 h 183"/>
              <a:gd name="T32" fmla="*/ 408379 w 138"/>
              <a:gd name="T33" fmla="*/ 585405 h 183"/>
              <a:gd name="T34" fmla="*/ 329970 w 138"/>
              <a:gd name="T35" fmla="*/ 591946 h 183"/>
              <a:gd name="T36" fmla="*/ 241760 w 138"/>
              <a:gd name="T37" fmla="*/ 565783 h 183"/>
              <a:gd name="T38" fmla="*/ 39204 w 138"/>
              <a:gd name="T39" fmla="*/ 457859 h 183"/>
              <a:gd name="T40" fmla="*/ 3267 w 138"/>
              <a:gd name="T41" fmla="*/ 212577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" name="Freeform 14"/>
          <p:cNvSpPr>
            <a:spLocks/>
          </p:cNvSpPr>
          <p:nvPr/>
        </p:nvSpPr>
        <p:spPr bwMode="gray">
          <a:xfrm>
            <a:off x="565151" y="3287714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" name="Group 15"/>
          <p:cNvGrpSpPr>
            <a:grpSpLocks/>
          </p:cNvGrpSpPr>
          <p:nvPr/>
        </p:nvGrpSpPr>
        <p:grpSpPr bwMode="auto">
          <a:xfrm>
            <a:off x="2307167" y="4581526"/>
            <a:ext cx="190500" cy="130175"/>
            <a:chOff x="671" y="1638"/>
            <a:chExt cx="90" cy="82"/>
          </a:xfrm>
        </p:grpSpPr>
        <p:sp>
          <p:nvSpPr>
            <p:cNvPr id="13" name="Freeform 16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4" name="Freeform 1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5" name="Freeform 18"/>
          <p:cNvSpPr>
            <a:spLocks/>
          </p:cNvSpPr>
          <p:nvPr/>
        </p:nvSpPr>
        <p:spPr bwMode="gray">
          <a:xfrm>
            <a:off x="1579034" y="337978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6" name="Freeform 19"/>
          <p:cNvSpPr>
            <a:spLocks/>
          </p:cNvSpPr>
          <p:nvPr/>
        </p:nvSpPr>
        <p:spPr bwMode="gray">
          <a:xfrm>
            <a:off x="2256368" y="43513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gray">
          <a:xfrm>
            <a:off x="2512484" y="4427539"/>
            <a:ext cx="192616" cy="147637"/>
          </a:xfrm>
          <a:custGeom>
            <a:avLst/>
            <a:gdLst>
              <a:gd name="T0" fmla="*/ 1587 w 91"/>
              <a:gd name="T1" fmla="*/ 115887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2 h 93"/>
              <a:gd name="T8" fmla="*/ 139700 w 91"/>
              <a:gd name="T9" fmla="*/ 46037 h 93"/>
              <a:gd name="T10" fmla="*/ 79375 w 91"/>
              <a:gd name="T11" fmla="*/ 0 h 93"/>
              <a:gd name="T12" fmla="*/ 20637 w 91"/>
              <a:gd name="T13" fmla="*/ 46037 h 93"/>
              <a:gd name="T14" fmla="*/ 1587 w 91"/>
              <a:gd name="T15" fmla="*/ 11588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" name="Freeform 21"/>
          <p:cNvSpPr>
            <a:spLocks/>
          </p:cNvSpPr>
          <p:nvPr/>
        </p:nvSpPr>
        <p:spPr bwMode="gray">
          <a:xfrm>
            <a:off x="2459567" y="4773614"/>
            <a:ext cx="292100" cy="223837"/>
          </a:xfrm>
          <a:custGeom>
            <a:avLst/>
            <a:gdLst>
              <a:gd name="T0" fmla="*/ 2407 w 91"/>
              <a:gd name="T1" fmla="*/ 175700 h 93"/>
              <a:gd name="T2" fmla="*/ 52963 w 91"/>
              <a:gd name="T3" fmla="*/ 192548 h 93"/>
              <a:gd name="T4" fmla="*/ 81852 w 91"/>
              <a:gd name="T5" fmla="*/ 221430 h 93"/>
              <a:gd name="T6" fmla="*/ 163704 w 91"/>
              <a:gd name="T7" fmla="*/ 170886 h 93"/>
              <a:gd name="T8" fmla="*/ 211853 w 91"/>
              <a:gd name="T9" fmla="*/ 69799 h 93"/>
              <a:gd name="T10" fmla="*/ 120371 w 91"/>
              <a:gd name="T11" fmla="*/ 0 h 93"/>
              <a:gd name="T12" fmla="*/ 31296 w 91"/>
              <a:gd name="T13" fmla="*/ 69799 h 93"/>
              <a:gd name="T14" fmla="*/ 2407 w 91"/>
              <a:gd name="T15" fmla="*/ 175700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9" name="Freeform 23"/>
          <p:cNvSpPr>
            <a:spLocks/>
          </p:cNvSpPr>
          <p:nvPr/>
        </p:nvSpPr>
        <p:spPr bwMode="gray">
          <a:xfrm>
            <a:off x="1435101" y="392747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0" name="Freeform 24"/>
          <p:cNvSpPr>
            <a:spLocks/>
          </p:cNvSpPr>
          <p:nvPr/>
        </p:nvSpPr>
        <p:spPr bwMode="gray">
          <a:xfrm>
            <a:off x="59268" y="2789239"/>
            <a:ext cx="649817" cy="498475"/>
          </a:xfrm>
          <a:custGeom>
            <a:avLst/>
            <a:gdLst>
              <a:gd name="T0" fmla="*/ 5356 w 91"/>
              <a:gd name="T1" fmla="*/ 391276 h 93"/>
              <a:gd name="T2" fmla="*/ 117824 w 91"/>
              <a:gd name="T3" fmla="*/ 428796 h 93"/>
              <a:gd name="T4" fmla="*/ 182092 w 91"/>
              <a:gd name="T5" fmla="*/ 493115 h 93"/>
              <a:gd name="T6" fmla="*/ 364183 w 91"/>
              <a:gd name="T7" fmla="*/ 380556 h 93"/>
              <a:gd name="T8" fmla="*/ 471296 w 91"/>
              <a:gd name="T9" fmla="*/ 155438 h 93"/>
              <a:gd name="T10" fmla="*/ 267782 w 91"/>
              <a:gd name="T11" fmla="*/ 0 h 93"/>
              <a:gd name="T12" fmla="*/ 69623 w 91"/>
              <a:gd name="T13" fmla="*/ 155438 h 93"/>
              <a:gd name="T14" fmla="*/ 5356 w 91"/>
              <a:gd name="T15" fmla="*/ 39127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1" name="Freeform 43"/>
          <p:cNvSpPr>
            <a:spLocks/>
          </p:cNvSpPr>
          <p:nvPr/>
        </p:nvSpPr>
        <p:spPr bwMode="gray">
          <a:xfrm>
            <a:off x="3790951" y="4927600"/>
            <a:ext cx="192616" cy="147638"/>
          </a:xfrm>
          <a:custGeom>
            <a:avLst/>
            <a:gdLst>
              <a:gd name="T0" fmla="*/ 1587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7 w 91"/>
              <a:gd name="T13" fmla="*/ 46038 h 93"/>
              <a:gd name="T14" fmla="*/ 1587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2" name="Freeform 44"/>
          <p:cNvSpPr>
            <a:spLocks/>
          </p:cNvSpPr>
          <p:nvPr/>
        </p:nvSpPr>
        <p:spPr bwMode="gray">
          <a:xfrm>
            <a:off x="4610101" y="5041900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3" name="Freeform 45"/>
          <p:cNvSpPr>
            <a:spLocks/>
          </p:cNvSpPr>
          <p:nvPr/>
        </p:nvSpPr>
        <p:spPr bwMode="gray">
          <a:xfrm>
            <a:off x="772584" y="3287713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4" name="Freeform 46"/>
          <p:cNvSpPr>
            <a:spLocks/>
          </p:cNvSpPr>
          <p:nvPr/>
        </p:nvSpPr>
        <p:spPr bwMode="gray">
          <a:xfrm>
            <a:off x="696384" y="38703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5" name="Freeform 47"/>
          <p:cNvSpPr>
            <a:spLocks/>
          </p:cNvSpPr>
          <p:nvPr/>
        </p:nvSpPr>
        <p:spPr bwMode="gray">
          <a:xfrm>
            <a:off x="461434" y="4338638"/>
            <a:ext cx="116417" cy="127000"/>
          </a:xfrm>
          <a:custGeom>
            <a:avLst/>
            <a:gdLst>
              <a:gd name="T0" fmla="*/ 7938 w 55"/>
              <a:gd name="T1" fmla="*/ 23812 h 80"/>
              <a:gd name="T2" fmla="*/ 38100 w 55"/>
              <a:gd name="T3" fmla="*/ 3175 h 80"/>
              <a:gd name="T4" fmla="*/ 52388 w 55"/>
              <a:gd name="T5" fmla="*/ 41275 h 80"/>
              <a:gd name="T6" fmla="*/ 85725 w 55"/>
              <a:gd name="T7" fmla="*/ 65087 h 80"/>
              <a:gd name="T8" fmla="*/ 58738 w 55"/>
              <a:gd name="T9" fmla="*/ 122238 h 80"/>
              <a:gd name="T10" fmla="*/ 9525 w 55"/>
              <a:gd name="T11" fmla="*/ 98425 h 80"/>
              <a:gd name="T12" fmla="*/ 1588 w 55"/>
              <a:gd name="T13" fmla="*/ 55563 h 80"/>
              <a:gd name="T14" fmla="*/ 7938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6" name="Freeform 48"/>
          <p:cNvSpPr>
            <a:spLocks/>
          </p:cNvSpPr>
          <p:nvPr/>
        </p:nvSpPr>
        <p:spPr bwMode="gray">
          <a:xfrm>
            <a:off x="730251" y="3697288"/>
            <a:ext cx="397933" cy="434975"/>
          </a:xfrm>
          <a:custGeom>
            <a:avLst/>
            <a:gdLst>
              <a:gd name="T0" fmla="*/ 27132 w 55"/>
              <a:gd name="T1" fmla="*/ 81558 h 80"/>
              <a:gd name="T2" fmla="*/ 130233 w 55"/>
              <a:gd name="T3" fmla="*/ 10874 h 80"/>
              <a:gd name="T4" fmla="*/ 179070 w 55"/>
              <a:gd name="T5" fmla="*/ 141367 h 80"/>
              <a:gd name="T6" fmla="*/ 293024 w 55"/>
              <a:gd name="T7" fmla="*/ 222925 h 80"/>
              <a:gd name="T8" fmla="*/ 200775 w 55"/>
              <a:gd name="T9" fmla="*/ 418663 h 80"/>
              <a:gd name="T10" fmla="*/ 32558 w 55"/>
              <a:gd name="T11" fmla="*/ 337106 h 80"/>
              <a:gd name="T12" fmla="*/ 5426 w 55"/>
              <a:gd name="T13" fmla="*/ 190302 h 80"/>
              <a:gd name="T14" fmla="*/ 27132 w 55"/>
              <a:gd name="T15" fmla="*/ 81558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7" name="Freeform 49"/>
          <p:cNvSpPr>
            <a:spLocks/>
          </p:cNvSpPr>
          <p:nvPr/>
        </p:nvSpPr>
        <p:spPr bwMode="gray">
          <a:xfrm>
            <a:off x="131234" y="4102100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8" name="Freeform 50"/>
          <p:cNvSpPr>
            <a:spLocks/>
          </p:cNvSpPr>
          <p:nvPr/>
        </p:nvSpPr>
        <p:spPr bwMode="gray">
          <a:xfrm>
            <a:off x="770467" y="4275138"/>
            <a:ext cx="124884" cy="95250"/>
          </a:xfrm>
          <a:custGeom>
            <a:avLst/>
            <a:gdLst>
              <a:gd name="T0" fmla="*/ 1029 w 91"/>
              <a:gd name="T1" fmla="*/ 74766 h 93"/>
              <a:gd name="T2" fmla="*/ 22644 w 91"/>
              <a:gd name="T3" fmla="*/ 81935 h 93"/>
              <a:gd name="T4" fmla="*/ 34995 w 91"/>
              <a:gd name="T5" fmla="*/ 94226 h 93"/>
              <a:gd name="T6" fmla="*/ 69990 w 91"/>
              <a:gd name="T7" fmla="*/ 72718 h 93"/>
              <a:gd name="T8" fmla="*/ 90575 w 91"/>
              <a:gd name="T9" fmla="*/ 29702 h 93"/>
              <a:gd name="T10" fmla="*/ 51463 w 91"/>
              <a:gd name="T11" fmla="*/ 0 h 93"/>
              <a:gd name="T12" fmla="*/ 13380 w 91"/>
              <a:gd name="T13" fmla="*/ 29702 h 93"/>
              <a:gd name="T14" fmla="*/ 1029 w 91"/>
              <a:gd name="T15" fmla="*/ 74766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29" name="Freeform 66"/>
          <p:cNvSpPr>
            <a:spLocks/>
          </p:cNvSpPr>
          <p:nvPr/>
        </p:nvSpPr>
        <p:spPr bwMode="gray">
          <a:xfrm>
            <a:off x="10653184" y="4159251"/>
            <a:ext cx="277283" cy="277813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30" name="Group 67"/>
          <p:cNvGrpSpPr>
            <a:grpSpLocks/>
          </p:cNvGrpSpPr>
          <p:nvPr/>
        </p:nvGrpSpPr>
        <p:grpSpPr bwMode="auto">
          <a:xfrm>
            <a:off x="11216218" y="3965575"/>
            <a:ext cx="86783" cy="58738"/>
            <a:chOff x="671" y="1638"/>
            <a:chExt cx="90" cy="82"/>
          </a:xfrm>
        </p:grpSpPr>
        <p:sp>
          <p:nvSpPr>
            <p:cNvPr id="31" name="Freeform 68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32" name="Freeform 6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33" name="Freeform 70"/>
          <p:cNvSpPr>
            <a:spLocks/>
          </p:cNvSpPr>
          <p:nvPr/>
        </p:nvSpPr>
        <p:spPr bwMode="gray">
          <a:xfrm>
            <a:off x="11381318" y="4092575"/>
            <a:ext cx="52916" cy="58738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4" name="Freeform 71"/>
          <p:cNvSpPr>
            <a:spLocks/>
          </p:cNvSpPr>
          <p:nvPr/>
        </p:nvSpPr>
        <p:spPr bwMode="gray">
          <a:xfrm>
            <a:off x="11499851" y="41290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5" name="Freeform 72"/>
          <p:cNvSpPr>
            <a:spLocks/>
          </p:cNvSpPr>
          <p:nvPr/>
        </p:nvSpPr>
        <p:spPr bwMode="gray">
          <a:xfrm>
            <a:off x="11474451" y="3987800"/>
            <a:ext cx="135467" cy="10318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6" name="Freeform 73"/>
          <p:cNvSpPr>
            <a:spLocks/>
          </p:cNvSpPr>
          <p:nvPr/>
        </p:nvSpPr>
        <p:spPr bwMode="gray">
          <a:xfrm>
            <a:off x="11000318" y="3836988"/>
            <a:ext cx="88900" cy="6826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7" name="Freeform 74"/>
          <p:cNvSpPr>
            <a:spLocks/>
          </p:cNvSpPr>
          <p:nvPr/>
        </p:nvSpPr>
        <p:spPr bwMode="gray">
          <a:xfrm>
            <a:off x="10659534" y="3810001"/>
            <a:ext cx="52917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8" name="Freeform 75"/>
          <p:cNvSpPr>
            <a:spLocks/>
          </p:cNvSpPr>
          <p:nvPr/>
        </p:nvSpPr>
        <p:spPr bwMode="gray">
          <a:xfrm>
            <a:off x="10549468" y="40878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39" name="Freeform 76"/>
          <p:cNvSpPr>
            <a:spLocks/>
          </p:cNvSpPr>
          <p:nvPr/>
        </p:nvSpPr>
        <p:spPr bwMode="gray">
          <a:xfrm>
            <a:off x="10670118" y="3730626"/>
            <a:ext cx="184149" cy="20161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0" name="Freeform 77"/>
          <p:cNvSpPr>
            <a:spLocks/>
          </p:cNvSpPr>
          <p:nvPr/>
        </p:nvSpPr>
        <p:spPr bwMode="gray">
          <a:xfrm>
            <a:off x="10397067" y="3917951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1" name="Freeform 78"/>
          <p:cNvSpPr>
            <a:spLocks/>
          </p:cNvSpPr>
          <p:nvPr/>
        </p:nvSpPr>
        <p:spPr bwMode="gray">
          <a:xfrm>
            <a:off x="10693401" y="4057650"/>
            <a:ext cx="57151" cy="444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2" name="Freeform 80"/>
          <p:cNvSpPr>
            <a:spLocks/>
          </p:cNvSpPr>
          <p:nvPr/>
        </p:nvSpPr>
        <p:spPr bwMode="gray">
          <a:xfrm>
            <a:off x="11472334" y="3652839"/>
            <a:ext cx="52917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3" name="Freeform 81"/>
          <p:cNvSpPr>
            <a:spLocks/>
          </p:cNvSpPr>
          <p:nvPr/>
        </p:nvSpPr>
        <p:spPr bwMode="gray">
          <a:xfrm>
            <a:off x="11624734" y="3692525"/>
            <a:ext cx="88900" cy="68263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4" name="Freeform 82"/>
          <p:cNvSpPr>
            <a:spLocks/>
          </p:cNvSpPr>
          <p:nvPr/>
        </p:nvSpPr>
        <p:spPr bwMode="gray">
          <a:xfrm>
            <a:off x="9728201" y="4060825"/>
            <a:ext cx="173567" cy="17462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45" name="Freeform 84"/>
          <p:cNvSpPr>
            <a:spLocks/>
          </p:cNvSpPr>
          <p:nvPr/>
        </p:nvSpPr>
        <p:spPr bwMode="gray">
          <a:xfrm>
            <a:off x="9984318" y="4176714"/>
            <a:ext cx="55033" cy="5873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46" name="Group 85"/>
          <p:cNvGrpSpPr>
            <a:grpSpLocks/>
          </p:cNvGrpSpPr>
          <p:nvPr/>
        </p:nvGrpSpPr>
        <p:grpSpPr bwMode="auto">
          <a:xfrm>
            <a:off x="10703985" y="4503739"/>
            <a:ext cx="86783" cy="58737"/>
            <a:chOff x="671" y="1638"/>
            <a:chExt cx="90" cy="82"/>
          </a:xfrm>
        </p:grpSpPr>
        <p:sp>
          <p:nvSpPr>
            <p:cNvPr id="47" name="Freeform 86"/>
            <p:cNvSpPr>
              <a:spLocks/>
            </p:cNvSpPr>
            <p:nvPr/>
          </p:nvSpPr>
          <p:spPr bwMode="gray">
            <a:xfrm>
              <a:off x="691" y="1649"/>
              <a:ext cx="70" cy="71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48" name="Freeform 87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folHlink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49" name="Freeform 88"/>
          <p:cNvSpPr>
            <a:spLocks/>
          </p:cNvSpPr>
          <p:nvPr/>
        </p:nvSpPr>
        <p:spPr bwMode="gray">
          <a:xfrm>
            <a:off x="10856385" y="4541839"/>
            <a:ext cx="52916" cy="58737"/>
          </a:xfrm>
          <a:custGeom>
            <a:avLst/>
            <a:gdLst>
              <a:gd name="T0" fmla="*/ 3608 w 55"/>
              <a:gd name="T1" fmla="*/ 11013 h 80"/>
              <a:gd name="T2" fmla="*/ 17318 w 55"/>
              <a:gd name="T3" fmla="*/ 1468 h 80"/>
              <a:gd name="T4" fmla="*/ 23812 w 55"/>
              <a:gd name="T5" fmla="*/ 19090 h 80"/>
              <a:gd name="T6" fmla="*/ 38965 w 55"/>
              <a:gd name="T7" fmla="*/ 30103 h 80"/>
              <a:gd name="T8" fmla="*/ 26699 w 55"/>
              <a:gd name="T9" fmla="*/ 56534 h 80"/>
              <a:gd name="T10" fmla="*/ 4329 w 55"/>
              <a:gd name="T11" fmla="*/ 45521 h 80"/>
              <a:gd name="T12" fmla="*/ 722 w 55"/>
              <a:gd name="T13" fmla="*/ 25697 h 80"/>
              <a:gd name="T14" fmla="*/ 3608 w 55"/>
              <a:gd name="T15" fmla="*/ 11013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0" name="Freeform 89"/>
          <p:cNvSpPr>
            <a:spLocks/>
          </p:cNvSpPr>
          <p:nvPr/>
        </p:nvSpPr>
        <p:spPr bwMode="gray">
          <a:xfrm>
            <a:off x="10805585" y="4619626"/>
            <a:ext cx="88900" cy="68263"/>
          </a:xfrm>
          <a:custGeom>
            <a:avLst/>
            <a:gdLst>
              <a:gd name="T0" fmla="*/ 733 w 91"/>
              <a:gd name="T1" fmla="*/ 53583 h 93"/>
              <a:gd name="T2" fmla="*/ 16119 w 91"/>
              <a:gd name="T3" fmla="*/ 58721 h 93"/>
              <a:gd name="T4" fmla="*/ 24912 w 91"/>
              <a:gd name="T5" fmla="*/ 67529 h 93"/>
              <a:gd name="T6" fmla="*/ 49823 w 91"/>
              <a:gd name="T7" fmla="*/ 52115 h 93"/>
              <a:gd name="T8" fmla="*/ 64477 w 91"/>
              <a:gd name="T9" fmla="*/ 21286 h 93"/>
              <a:gd name="T10" fmla="*/ 36635 w 91"/>
              <a:gd name="T11" fmla="*/ 0 h 93"/>
              <a:gd name="T12" fmla="*/ 9525 w 91"/>
              <a:gd name="T13" fmla="*/ 21286 h 93"/>
              <a:gd name="T14" fmla="*/ 733 w 91"/>
              <a:gd name="T15" fmla="*/ 5358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1" name="Freeform 90"/>
          <p:cNvSpPr>
            <a:spLocks/>
          </p:cNvSpPr>
          <p:nvPr/>
        </p:nvSpPr>
        <p:spPr bwMode="gray">
          <a:xfrm>
            <a:off x="10549467" y="4619625"/>
            <a:ext cx="135467" cy="103188"/>
          </a:xfrm>
          <a:custGeom>
            <a:avLst/>
            <a:gdLst>
              <a:gd name="T0" fmla="*/ 1116 w 91"/>
              <a:gd name="T1" fmla="*/ 80997 h 93"/>
              <a:gd name="T2" fmla="*/ 24563 w 91"/>
              <a:gd name="T3" fmla="*/ 88764 h 93"/>
              <a:gd name="T4" fmla="*/ 37960 w 91"/>
              <a:gd name="T5" fmla="*/ 102078 h 93"/>
              <a:gd name="T6" fmla="*/ 75921 w 91"/>
              <a:gd name="T7" fmla="*/ 78778 h 93"/>
              <a:gd name="T8" fmla="*/ 98251 w 91"/>
              <a:gd name="T9" fmla="*/ 32177 h 93"/>
              <a:gd name="T10" fmla="*/ 55824 w 91"/>
              <a:gd name="T11" fmla="*/ 0 h 93"/>
              <a:gd name="T12" fmla="*/ 14514 w 91"/>
              <a:gd name="T13" fmla="*/ 32177 h 93"/>
              <a:gd name="T14" fmla="*/ 1116 w 91"/>
              <a:gd name="T15" fmla="*/ 809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2" name="Freeform 8"/>
          <p:cNvSpPr>
            <a:spLocks/>
          </p:cNvSpPr>
          <p:nvPr/>
        </p:nvSpPr>
        <p:spPr bwMode="gray">
          <a:xfrm>
            <a:off x="0" y="3925888"/>
            <a:ext cx="12192000" cy="3568700"/>
          </a:xfrm>
          <a:custGeom>
            <a:avLst/>
            <a:gdLst>
              <a:gd name="T0" fmla="*/ 0 w 5760"/>
              <a:gd name="T1" fmla="*/ 1271587 h 2248"/>
              <a:gd name="T2" fmla="*/ 9144000 w 5760"/>
              <a:gd name="T3" fmla="*/ 0 h 2248"/>
              <a:gd name="T4" fmla="*/ 0 w 5760"/>
              <a:gd name="T5" fmla="*/ 2932112 h 2248"/>
              <a:gd name="T6" fmla="*/ 0 w 5760"/>
              <a:gd name="T7" fmla="*/ 1271587 h 2248"/>
              <a:gd name="T8" fmla="*/ 0 60000 65536"/>
              <a:gd name="T9" fmla="*/ 0 60000 65536"/>
              <a:gd name="T10" fmla="*/ 0 60000 65536"/>
              <a:gd name="T11" fmla="*/ 0 60000 65536"/>
              <a:gd name="T12" fmla="*/ 0 w 5760"/>
              <a:gd name="T13" fmla="*/ 0 h 2248"/>
              <a:gd name="T14" fmla="*/ 5760 w 5760"/>
              <a:gd name="T15" fmla="*/ 2248 h 224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0" h="2248">
                <a:moveTo>
                  <a:pt x="0" y="801"/>
                </a:moveTo>
                <a:cubicBezTo>
                  <a:pt x="3137" y="2248"/>
                  <a:pt x="5641" y="326"/>
                  <a:pt x="5760" y="0"/>
                </a:cubicBezTo>
                <a:cubicBezTo>
                  <a:pt x="5722" y="94"/>
                  <a:pt x="4564" y="1928"/>
                  <a:pt x="0" y="1847"/>
                </a:cubicBezTo>
                <a:cubicBezTo>
                  <a:pt x="0" y="1847"/>
                  <a:pt x="0" y="1049"/>
                  <a:pt x="0" y="801"/>
                </a:cubicBezTo>
                <a:close/>
              </a:path>
            </a:pathLst>
          </a:custGeom>
          <a:solidFill>
            <a:schemeClr val="folHlink">
              <a:alpha val="14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3" name="Freeform 116"/>
          <p:cNvSpPr>
            <a:spLocks/>
          </p:cNvSpPr>
          <p:nvPr/>
        </p:nvSpPr>
        <p:spPr bwMode="gray">
          <a:xfrm rot="18049660">
            <a:off x="321205" y="4944005"/>
            <a:ext cx="422275" cy="408516"/>
          </a:xfrm>
          <a:custGeom>
            <a:avLst/>
            <a:gdLst>
              <a:gd name="T0" fmla="*/ 4640 w 91"/>
              <a:gd name="T1" fmla="*/ 240497 h 93"/>
              <a:gd name="T2" fmla="*/ 102088 w 91"/>
              <a:gd name="T3" fmla="*/ 263559 h 93"/>
              <a:gd name="T4" fmla="*/ 157773 w 91"/>
              <a:gd name="T5" fmla="*/ 303093 h 93"/>
              <a:gd name="T6" fmla="*/ 315546 w 91"/>
              <a:gd name="T7" fmla="*/ 233908 h 93"/>
              <a:gd name="T8" fmla="*/ 408354 w 91"/>
              <a:gd name="T9" fmla="*/ 95540 h 93"/>
              <a:gd name="T10" fmla="*/ 232019 w 91"/>
              <a:gd name="T11" fmla="*/ 0 h 93"/>
              <a:gd name="T12" fmla="*/ 60325 w 91"/>
              <a:gd name="T13" fmla="*/ 95540 h 93"/>
              <a:gd name="T14" fmla="*/ 4640 w 91"/>
              <a:gd name="T15" fmla="*/ 240497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folHlink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rot="10800000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Oval 117"/>
          <p:cNvSpPr>
            <a:spLocks noChangeArrowheads="1"/>
          </p:cNvSpPr>
          <p:nvPr/>
        </p:nvSpPr>
        <p:spPr bwMode="gray">
          <a:xfrm>
            <a:off x="1128184" y="4235450"/>
            <a:ext cx="2048933" cy="1536700"/>
          </a:xfrm>
          <a:prstGeom prst="ellipse">
            <a:avLst/>
          </a:prstGeom>
          <a:noFill/>
          <a:ln w="762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Oval 118"/>
          <p:cNvSpPr>
            <a:spLocks noChangeArrowheads="1"/>
          </p:cNvSpPr>
          <p:nvPr/>
        </p:nvSpPr>
        <p:spPr bwMode="gray">
          <a:xfrm>
            <a:off x="2459567" y="5349876"/>
            <a:ext cx="615951" cy="500063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Oval 119"/>
          <p:cNvSpPr>
            <a:spLocks noChangeArrowheads="1"/>
          </p:cNvSpPr>
          <p:nvPr/>
        </p:nvSpPr>
        <p:spPr bwMode="gray">
          <a:xfrm>
            <a:off x="3382434" y="6040439"/>
            <a:ext cx="408517" cy="307975"/>
          </a:xfrm>
          <a:prstGeom prst="ellipse">
            <a:avLst/>
          </a:prstGeom>
          <a:noFill/>
          <a:ln w="38100">
            <a:solidFill>
              <a:srgbClr val="FFFFFF">
                <a:alpha val="30196"/>
              </a:srgb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57" name="Group 83"/>
          <p:cNvGrpSpPr>
            <a:grpSpLocks/>
          </p:cNvGrpSpPr>
          <p:nvPr/>
        </p:nvGrpSpPr>
        <p:grpSpPr bwMode="auto">
          <a:xfrm>
            <a:off x="2563285" y="3621089"/>
            <a:ext cx="5228167" cy="1539875"/>
            <a:chOff x="1211" y="2281"/>
            <a:chExt cx="2470" cy="970"/>
          </a:xfrm>
        </p:grpSpPr>
        <p:sp>
          <p:nvSpPr>
            <p:cNvPr id="58" name="Freeform 26"/>
            <p:cNvSpPr>
              <a:spLocks/>
            </p:cNvSpPr>
            <p:nvPr userDrawn="1"/>
          </p:nvSpPr>
          <p:spPr bwMode="gray">
            <a:xfrm>
              <a:off x="2299" y="2789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59" name="Freeform 36"/>
            <p:cNvSpPr>
              <a:spLocks/>
            </p:cNvSpPr>
            <p:nvPr userDrawn="1"/>
          </p:nvSpPr>
          <p:spPr bwMode="gray">
            <a:xfrm>
              <a:off x="3098" y="2886"/>
              <a:ext cx="166" cy="169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0" name="Freeform 37"/>
            <p:cNvSpPr>
              <a:spLocks/>
            </p:cNvSpPr>
            <p:nvPr userDrawn="1"/>
          </p:nvSpPr>
          <p:spPr bwMode="gray">
            <a:xfrm>
              <a:off x="2952" y="29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1" name="Freeform 39"/>
            <p:cNvSpPr>
              <a:spLocks/>
            </p:cNvSpPr>
            <p:nvPr userDrawn="1"/>
          </p:nvSpPr>
          <p:spPr bwMode="gray">
            <a:xfrm>
              <a:off x="2835" y="2908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2" name="Freeform 40"/>
            <p:cNvSpPr>
              <a:spLocks/>
            </p:cNvSpPr>
            <p:nvPr userDrawn="1"/>
          </p:nvSpPr>
          <p:spPr bwMode="gray">
            <a:xfrm rot="19240163" flipH="1">
              <a:off x="3133" y="3111"/>
              <a:ext cx="62" cy="83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>
                <a:alpha val="89803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3" name="Freeform 41"/>
            <p:cNvSpPr>
              <a:spLocks/>
            </p:cNvSpPr>
            <p:nvPr userDrawn="1"/>
          </p:nvSpPr>
          <p:spPr bwMode="gray">
            <a:xfrm>
              <a:off x="2930" y="3134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4" name="Freeform 42"/>
            <p:cNvSpPr>
              <a:spLocks/>
            </p:cNvSpPr>
            <p:nvPr userDrawn="1"/>
          </p:nvSpPr>
          <p:spPr bwMode="gray">
            <a:xfrm rot="827969" flipH="1">
              <a:off x="2659" y="3134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5" name="Freeform 106"/>
            <p:cNvSpPr>
              <a:spLocks/>
            </p:cNvSpPr>
            <p:nvPr userDrawn="1"/>
          </p:nvSpPr>
          <p:spPr bwMode="gray">
            <a:xfrm>
              <a:off x="3630" y="3176"/>
              <a:ext cx="51" cy="75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>
                <a:alpha val="7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6" name="Freeform 108"/>
            <p:cNvSpPr>
              <a:spLocks/>
            </p:cNvSpPr>
            <p:nvPr userDrawn="1"/>
          </p:nvSpPr>
          <p:spPr bwMode="gray">
            <a:xfrm>
              <a:off x="3308" y="3154"/>
              <a:ext cx="26" cy="3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7" name="Freeform 110"/>
            <p:cNvSpPr>
              <a:spLocks/>
            </p:cNvSpPr>
            <p:nvPr userDrawn="1"/>
          </p:nvSpPr>
          <p:spPr bwMode="gray">
            <a:xfrm>
              <a:off x="3487" y="3189"/>
              <a:ext cx="44" cy="45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8" name="Freeform 111"/>
            <p:cNvSpPr>
              <a:spLocks/>
            </p:cNvSpPr>
            <p:nvPr userDrawn="1"/>
          </p:nvSpPr>
          <p:spPr bwMode="gray">
            <a:xfrm rot="827969" flipH="1">
              <a:off x="2309" y="3030"/>
              <a:ext cx="61" cy="82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69" name="Freeform 112"/>
            <p:cNvSpPr>
              <a:spLocks/>
            </p:cNvSpPr>
            <p:nvPr userDrawn="1"/>
          </p:nvSpPr>
          <p:spPr bwMode="gray">
            <a:xfrm>
              <a:off x="1211" y="2281"/>
              <a:ext cx="145" cy="194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grpSp>
        <p:nvGrpSpPr>
          <p:cNvPr id="70" name="Group 70"/>
          <p:cNvGrpSpPr>
            <a:grpSpLocks/>
          </p:cNvGrpSpPr>
          <p:nvPr/>
        </p:nvGrpSpPr>
        <p:grpSpPr bwMode="auto">
          <a:xfrm>
            <a:off x="9935634" y="165100"/>
            <a:ext cx="1947333" cy="1689100"/>
            <a:chOff x="0" y="104"/>
            <a:chExt cx="1152" cy="1433"/>
          </a:xfrm>
        </p:grpSpPr>
        <p:sp>
          <p:nvSpPr>
            <p:cNvPr id="71" name="Freeform 55"/>
            <p:cNvSpPr>
              <a:spLocks/>
            </p:cNvSpPr>
            <p:nvPr/>
          </p:nvSpPr>
          <p:spPr bwMode="gray">
            <a:xfrm>
              <a:off x="699" y="1160"/>
              <a:ext cx="284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2" name="Freeform 56"/>
            <p:cNvSpPr>
              <a:spLocks/>
            </p:cNvSpPr>
            <p:nvPr/>
          </p:nvSpPr>
          <p:spPr bwMode="gray">
            <a:xfrm>
              <a:off x="239" y="418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7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84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73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85" name="Freeform 59"/>
              <p:cNvSpPr>
                <a:spLocks/>
              </p:cNvSpPr>
              <p:nvPr/>
            </p:nvSpPr>
            <p:spPr bwMode="gray">
              <a:xfrm>
                <a:off x="671" y="1638"/>
                <a:ext cx="70" cy="82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74" name="Freeform 60"/>
            <p:cNvSpPr>
              <a:spLocks/>
            </p:cNvSpPr>
            <p:nvPr/>
          </p:nvSpPr>
          <p:spPr bwMode="gray">
            <a:xfrm>
              <a:off x="717" y="476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5" name="Freeform 61"/>
            <p:cNvSpPr>
              <a:spLocks/>
            </p:cNvSpPr>
            <p:nvPr/>
          </p:nvSpPr>
          <p:spPr bwMode="gray">
            <a:xfrm>
              <a:off x="1038" y="1089"/>
              <a:ext cx="55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6" name="Freeform 62"/>
            <p:cNvSpPr>
              <a:spLocks/>
            </p:cNvSpPr>
            <p:nvPr/>
          </p:nvSpPr>
          <p:spPr bwMode="gray">
            <a:xfrm>
              <a:off x="650" y="82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7" name="Freeform 63"/>
            <p:cNvSpPr>
              <a:spLocks/>
            </p:cNvSpPr>
            <p:nvPr/>
          </p:nvSpPr>
          <p:spPr bwMode="gray">
            <a:xfrm>
              <a:off x="0" y="104"/>
              <a:ext cx="307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8" name="Freeform 64"/>
            <p:cNvSpPr>
              <a:spLocks/>
            </p:cNvSpPr>
            <p:nvPr/>
          </p:nvSpPr>
          <p:spPr bwMode="gray">
            <a:xfrm>
              <a:off x="337" y="418"/>
              <a:ext cx="55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79" name="Freeform 65"/>
            <p:cNvSpPr>
              <a:spLocks/>
            </p:cNvSpPr>
            <p:nvPr/>
          </p:nvSpPr>
          <p:spPr bwMode="gray">
            <a:xfrm>
              <a:off x="301" y="785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0" name="Freeform 66"/>
            <p:cNvSpPr>
              <a:spLocks/>
            </p:cNvSpPr>
            <p:nvPr/>
          </p:nvSpPr>
          <p:spPr bwMode="gray">
            <a:xfrm>
              <a:off x="190" y="1080"/>
              <a:ext cx="55" cy="78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1" name="Freeform 67"/>
            <p:cNvSpPr>
              <a:spLocks/>
            </p:cNvSpPr>
            <p:nvPr/>
          </p:nvSpPr>
          <p:spPr bwMode="gray">
            <a:xfrm>
              <a:off x="317" y="676"/>
              <a:ext cx="188" cy="272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2" name="Freeform 68"/>
            <p:cNvSpPr>
              <a:spLocks/>
            </p:cNvSpPr>
            <p:nvPr/>
          </p:nvSpPr>
          <p:spPr bwMode="gray">
            <a:xfrm>
              <a:off x="34" y="931"/>
              <a:ext cx="91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83" name="Freeform 69"/>
            <p:cNvSpPr>
              <a:spLocks/>
            </p:cNvSpPr>
            <p:nvPr/>
          </p:nvSpPr>
          <p:spPr bwMode="gray">
            <a:xfrm>
              <a:off x="336" y="1040"/>
              <a:ext cx="59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7518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18584" y="2622551"/>
            <a:ext cx="11201400" cy="576263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7518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14351" y="1163639"/>
            <a:ext cx="11233149" cy="1470025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4E461B-61C2-4B2C-82A1-8470480F216F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85F064-415C-4B77-B0E9-96B1D2299D8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836325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7C61D5-7084-4292-B927-9F0B5195EEA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0F416C-FA74-44AF-BFBA-A422095D6BF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2348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F4506-26CC-4152-9748-8E408BCC0A7E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276FCB-D571-4D9F-BF6C-FF363013D6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58674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70025"/>
            <a:ext cx="5384800" cy="46561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7C7CC-171D-47FD-AFB6-51441C150132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F08569-D053-471C-B1A1-18F0B4A227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6087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4D022D-87DA-44C0-A7AC-A35EC3EB01AE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3700A0-2E87-465E-BBE8-35BEA2D630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4628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674094-9E94-4C5D-8A2A-CCA373B4BB20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C9E247-58AC-4D74-A65E-C183FC885D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4253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653F65-326A-4A0C-A78F-82BD31ADA1B4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E94B6D-2A64-4C96-85D2-6D88DFD9A8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554370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27C78D-12F3-4B85-9B45-CF5D9F34D09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AE02414-52B3-4CE7-8102-B8EC0D681C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09320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D6CC18-9D88-4371-B57E-89E60EF7E988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672D6C-34DD-407D-862C-5DE121CDBE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1453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d-ID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8C6A29-F5CD-4123-8146-D8C6F315277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0D82D9-26F7-4DC3-B3BF-60CF75048FD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436581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BAF6F-4204-4956-9A2E-466D76051326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ED20FFC-8BF9-45A5-94DB-5F3B256E7A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87964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466725"/>
            <a:ext cx="2743200" cy="56594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466725"/>
            <a:ext cx="8026400" cy="56594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4E33E8-7928-4899-A6C7-999348EC038B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48C793-0DBF-4D24-87A5-6E4CFFE971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45658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EC9396-9ACB-48EC-9892-D67EDFED0E4B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4DDB45-D47E-4E99-97DF-DAD53C53F6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230960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951" y="466726"/>
            <a:ext cx="10960100" cy="77311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470025"/>
            <a:ext cx="10972800" cy="4656138"/>
          </a:xfrm>
        </p:spPr>
        <p:txBody>
          <a:bodyPr/>
          <a:lstStyle/>
          <a:p>
            <a:pPr lvl="0"/>
            <a:endParaRPr lang="id-ID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7F63B8-ECBC-4CA3-A0C6-3986A6AE1A82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493B69-1A37-47B3-8DD7-F506F29D72D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3368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75C8A7-40A1-417D-8DD8-3C23F5FE8BFC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FFFEEE-3C0B-41F0-8638-AA7DA776560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39917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8AB9D0-0354-43AE-9943-01EAA0C16845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5C1480-92D8-4A96-B07C-E25CBF9F3A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17037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18A76-8F6B-495B-8D17-5B6022E5A815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E0C2C1-A0D3-46D2-B755-10CCD73DF40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50743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B4E0F0-2E7A-47BF-A770-7829512BB637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B5D379-5952-4064-8132-53F76D195B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9803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1001"/>
                </a:schemeClr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>
                  <a:alpha val="21001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19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9257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8FC1845-0B29-44E0-8EA7-42C2067D6AE4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760C8EC-8D74-4089-AD7E-B0391BDB452A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25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020 w 4298"/>
              <a:gd name="T1" fmla="*/ 815 h 2199"/>
              <a:gd name="T2" fmla="*/ 4298 w 4298"/>
              <a:gd name="T3" fmla="*/ 0 h 2199"/>
              <a:gd name="T4" fmla="*/ 615 w 4298"/>
              <a:gd name="T5" fmla="*/ 1681 h 2199"/>
              <a:gd name="T6" fmla="*/ 137 w 4298"/>
              <a:gd name="T7" fmla="*/ 921 h 2199"/>
              <a:gd name="T8" fmla="*/ 1020 w 4298"/>
              <a:gd name="T9" fmla="*/ 815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rgbClr val="CEE3F4">
                  <a:alpha val="24001"/>
                </a:srgbClr>
              </a:gs>
              <a:gs pos="100000">
                <a:schemeClr val="accent1">
                  <a:alpha val="26999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rgbClr val="5CC2C4">
              <a:alpha val="20000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hlink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9245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49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1077384" y="466726"/>
            <a:ext cx="10701867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12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8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1">
                  <a:alpha val="28000"/>
                </a:schemeClr>
              </a:gs>
              <a:gs pos="50000">
                <a:srgbClr val="FFFFFF"/>
              </a:gs>
              <a:gs pos="100000">
                <a:schemeClr val="accent1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3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1 w 138"/>
                <a:gd name="T1" fmla="*/ 65 h 183"/>
                <a:gd name="T2" fmla="*/ 11 w 138"/>
                <a:gd name="T3" fmla="*/ 44 h 183"/>
                <a:gd name="T4" fmla="*/ 6 w 138"/>
                <a:gd name="T5" fmla="*/ 32 h 183"/>
                <a:gd name="T6" fmla="*/ 29 w 138"/>
                <a:gd name="T7" fmla="*/ 26 h 183"/>
                <a:gd name="T8" fmla="*/ 33 w 138"/>
                <a:gd name="T9" fmla="*/ 10 h 183"/>
                <a:gd name="T10" fmla="*/ 54 w 138"/>
                <a:gd name="T11" fmla="*/ 17 h 183"/>
                <a:gd name="T12" fmla="*/ 65 w 138"/>
                <a:gd name="T13" fmla="*/ 2 h 183"/>
                <a:gd name="T14" fmla="*/ 77 w 138"/>
                <a:gd name="T15" fmla="*/ 28 h 183"/>
                <a:gd name="T16" fmla="*/ 113 w 138"/>
                <a:gd name="T17" fmla="*/ 34 h 183"/>
                <a:gd name="T18" fmla="*/ 117 w 138"/>
                <a:gd name="T19" fmla="*/ 23 h 183"/>
                <a:gd name="T20" fmla="*/ 129 w 138"/>
                <a:gd name="T21" fmla="*/ 13 h 183"/>
                <a:gd name="T22" fmla="*/ 137 w 138"/>
                <a:gd name="T23" fmla="*/ 31 h 183"/>
                <a:gd name="T24" fmla="*/ 123 w 138"/>
                <a:gd name="T25" fmla="*/ 35 h 183"/>
                <a:gd name="T26" fmla="*/ 122 w 138"/>
                <a:gd name="T27" fmla="*/ 46 h 183"/>
                <a:gd name="T28" fmla="*/ 129 w 138"/>
                <a:gd name="T29" fmla="*/ 95 h 183"/>
                <a:gd name="T30" fmla="*/ 122 w 138"/>
                <a:gd name="T31" fmla="*/ 155 h 183"/>
                <a:gd name="T32" fmla="*/ 125 w 138"/>
                <a:gd name="T33" fmla="*/ 179 h 183"/>
                <a:gd name="T34" fmla="*/ 101 w 138"/>
                <a:gd name="T35" fmla="*/ 181 h 183"/>
                <a:gd name="T36" fmla="*/ 74 w 138"/>
                <a:gd name="T37" fmla="*/ 173 h 183"/>
                <a:gd name="T38" fmla="*/ 12 w 138"/>
                <a:gd name="T39" fmla="*/ 140 h 183"/>
                <a:gd name="T40" fmla="*/ 1 w 138"/>
                <a:gd name="T41" fmla="*/ 65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0281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1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1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7E0795-7B32-4463-8402-5C2292D4B069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FB85C0AF-2C13-491B-8C3A-38402B637B2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49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1">
                  <a:gamma/>
                  <a:tint val="33725"/>
                  <a:invGamma/>
                  <a:alpha val="3000"/>
                </a:schemeClr>
              </a:gs>
              <a:gs pos="100000">
                <a:schemeClr val="accent1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1">
              <a:alpha val="3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0269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73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07183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8027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1"/>
              </a:gs>
              <a:gs pos="50000">
                <a:schemeClr val="accent1">
                  <a:gamma/>
                  <a:tint val="0"/>
                  <a:invGamma/>
                </a:schemeClr>
              </a:gs>
              <a:gs pos="100000">
                <a:schemeClr val="accent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09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accent2">
                  <a:alpha val="28000"/>
                </a:schemeClr>
              </a:gs>
              <a:gs pos="50000">
                <a:srgbClr val="FFFFFF"/>
              </a:gs>
              <a:gs pos="100000">
                <a:schemeClr val="accent2">
                  <a:alpha val="28000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67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1305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accent2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accent2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ECAC6F3E-4A1B-4F5B-B854-24F8D45A8E8E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DA163AFD-94AC-4BF1-A94A-1C9F415EEEEB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73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accent2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accent2">
                  <a:gamma/>
                  <a:tint val="33725"/>
                  <a:invGamma/>
                  <a:alpha val="3000"/>
                </a:schemeClr>
              </a:gs>
              <a:gs pos="100000">
                <a:schemeClr val="accent2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1293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1297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0039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0"/>
                  <a:invGamma/>
                </a:schemeClr>
              </a:gs>
              <a:gs pos="100000">
                <a:schemeClr val="accent2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0" r:id="rId1"/>
    <p:sldLayoutId id="2147484075" r:id="rId2"/>
    <p:sldLayoutId id="2147484076" r:id="rId3"/>
    <p:sldLayoutId id="2147484077" r:id="rId4"/>
    <p:sldLayoutId id="2147484078" r:id="rId5"/>
    <p:sldLayoutId id="2147484079" r:id="rId6"/>
    <p:sldLayoutId id="2147484080" r:id="rId7"/>
    <p:sldLayoutId id="2147484081" r:id="rId8"/>
    <p:sldLayoutId id="2147484082" r:id="rId9"/>
    <p:sldLayoutId id="2147484083" r:id="rId10"/>
    <p:sldLayoutId id="2147484084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hlink">
                  <a:alpha val="17999"/>
                </a:schemeClr>
              </a:gs>
              <a:gs pos="50000">
                <a:srgbClr val="FFFFFF"/>
              </a:gs>
              <a:gs pos="100000">
                <a:schemeClr val="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1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2329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68EE4091-0150-4F0D-843A-955CEA4F6F0D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F1F12D6-983D-442F-BF0D-CCC110BC3EF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97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gamma/>
                  <a:tint val="33725"/>
                  <a:invGamma/>
                  <a:alpha val="3000"/>
                </a:schemeClr>
              </a:gs>
              <a:gs pos="100000">
                <a:schemeClr val="hlink">
                  <a:alpha val="24001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317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321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2087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hlink"/>
              </a:gs>
              <a:gs pos="50000">
                <a:schemeClr val="hlink">
                  <a:gamma/>
                  <a:tint val="0"/>
                  <a:invGamma/>
                </a:schemeClr>
              </a:gs>
              <a:gs pos="100000">
                <a:schemeClr val="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ChangeArrowheads="1"/>
          </p:cNvSpPr>
          <p:nvPr/>
        </p:nvSpPr>
        <p:spPr bwMode="ltGray">
          <a:xfrm flipV="1"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chemeClr val="folHlink">
                  <a:alpha val="17999"/>
                </a:schemeClr>
              </a:gs>
              <a:gs pos="50000">
                <a:srgbClr val="FFFFFF"/>
              </a:gs>
              <a:gs pos="100000">
                <a:schemeClr val="folHlink">
                  <a:alpha val="17999"/>
                </a:schemeClr>
              </a:gs>
            </a:gsLst>
            <a:lin ang="2700000" scaled="1"/>
          </a:gradFill>
          <a:ln w="9525" algn="ctr">
            <a:noFill/>
            <a:miter lim="800000"/>
            <a:headEnd/>
            <a:tailEnd/>
          </a:ln>
        </p:spPr>
        <p:txBody>
          <a:bodyPr rot="10800000" wrap="none" anchor="ctr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15" name="Group 70"/>
          <p:cNvGrpSpPr>
            <a:grpSpLocks/>
          </p:cNvGrpSpPr>
          <p:nvPr/>
        </p:nvGrpSpPr>
        <p:grpSpPr bwMode="auto">
          <a:xfrm>
            <a:off x="156634" y="203201"/>
            <a:ext cx="1435100" cy="1266825"/>
            <a:chOff x="0" y="104"/>
            <a:chExt cx="1152" cy="1433"/>
          </a:xfrm>
        </p:grpSpPr>
        <p:sp>
          <p:nvSpPr>
            <p:cNvPr id="1079" name="Freeform 55"/>
            <p:cNvSpPr>
              <a:spLocks/>
            </p:cNvSpPr>
            <p:nvPr/>
          </p:nvSpPr>
          <p:spPr bwMode="gray">
            <a:xfrm>
              <a:off x="698" y="1160"/>
              <a:ext cx="285" cy="377"/>
            </a:xfrm>
            <a:custGeom>
              <a:avLst/>
              <a:gdLst>
                <a:gd name="T0" fmla="*/ 2 w 138"/>
                <a:gd name="T1" fmla="*/ 134 h 183"/>
                <a:gd name="T2" fmla="*/ 23 w 138"/>
                <a:gd name="T3" fmla="*/ 91 h 183"/>
                <a:gd name="T4" fmla="*/ 12 w 138"/>
                <a:gd name="T5" fmla="*/ 66 h 183"/>
                <a:gd name="T6" fmla="*/ 60 w 138"/>
                <a:gd name="T7" fmla="*/ 54 h 183"/>
                <a:gd name="T8" fmla="*/ 68 w 138"/>
                <a:gd name="T9" fmla="*/ 21 h 183"/>
                <a:gd name="T10" fmla="*/ 111 w 138"/>
                <a:gd name="T11" fmla="*/ 35 h 183"/>
                <a:gd name="T12" fmla="*/ 134 w 138"/>
                <a:gd name="T13" fmla="*/ 4 h 183"/>
                <a:gd name="T14" fmla="*/ 158 w 138"/>
                <a:gd name="T15" fmla="*/ 58 h 183"/>
                <a:gd name="T16" fmla="*/ 233 w 138"/>
                <a:gd name="T17" fmla="*/ 70 h 183"/>
                <a:gd name="T18" fmla="*/ 241 w 138"/>
                <a:gd name="T19" fmla="*/ 47 h 183"/>
                <a:gd name="T20" fmla="*/ 265 w 138"/>
                <a:gd name="T21" fmla="*/ 27 h 183"/>
                <a:gd name="T22" fmla="*/ 282 w 138"/>
                <a:gd name="T23" fmla="*/ 64 h 183"/>
                <a:gd name="T24" fmla="*/ 253 w 138"/>
                <a:gd name="T25" fmla="*/ 72 h 183"/>
                <a:gd name="T26" fmla="*/ 251 w 138"/>
                <a:gd name="T27" fmla="*/ 95 h 183"/>
                <a:gd name="T28" fmla="*/ 265 w 138"/>
                <a:gd name="T29" fmla="*/ 196 h 183"/>
                <a:gd name="T30" fmla="*/ 251 w 138"/>
                <a:gd name="T31" fmla="*/ 319 h 183"/>
                <a:gd name="T32" fmla="*/ 257 w 138"/>
                <a:gd name="T33" fmla="*/ 369 h 183"/>
                <a:gd name="T34" fmla="*/ 208 w 138"/>
                <a:gd name="T35" fmla="*/ 373 h 183"/>
                <a:gd name="T36" fmla="*/ 152 w 138"/>
                <a:gd name="T37" fmla="*/ 356 h 183"/>
                <a:gd name="T38" fmla="*/ 25 w 138"/>
                <a:gd name="T39" fmla="*/ 288 h 183"/>
                <a:gd name="T40" fmla="*/ 2 w 138"/>
                <a:gd name="T41" fmla="*/ 134 h 18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38"/>
                <a:gd name="T64" fmla="*/ 0 h 183"/>
                <a:gd name="T65" fmla="*/ 138 w 138"/>
                <a:gd name="T66" fmla="*/ 183 h 18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38" h="183">
                  <a:moveTo>
                    <a:pt x="1" y="65"/>
                  </a:moveTo>
                  <a:cubicBezTo>
                    <a:pt x="1" y="49"/>
                    <a:pt x="10" y="49"/>
                    <a:pt x="11" y="44"/>
                  </a:cubicBezTo>
                  <a:cubicBezTo>
                    <a:pt x="12" y="39"/>
                    <a:pt x="3" y="35"/>
                    <a:pt x="6" y="32"/>
                  </a:cubicBezTo>
                  <a:cubicBezTo>
                    <a:pt x="9" y="29"/>
                    <a:pt x="25" y="30"/>
                    <a:pt x="29" y="26"/>
                  </a:cubicBezTo>
                  <a:cubicBezTo>
                    <a:pt x="33" y="22"/>
                    <a:pt x="29" y="11"/>
                    <a:pt x="33" y="10"/>
                  </a:cubicBezTo>
                  <a:cubicBezTo>
                    <a:pt x="37" y="9"/>
                    <a:pt x="49" y="18"/>
                    <a:pt x="54" y="17"/>
                  </a:cubicBezTo>
                  <a:cubicBezTo>
                    <a:pt x="59" y="16"/>
                    <a:pt x="61" y="0"/>
                    <a:pt x="65" y="2"/>
                  </a:cubicBezTo>
                  <a:cubicBezTo>
                    <a:pt x="69" y="4"/>
                    <a:pt x="69" y="23"/>
                    <a:pt x="77" y="28"/>
                  </a:cubicBezTo>
                  <a:cubicBezTo>
                    <a:pt x="85" y="33"/>
                    <a:pt x="106" y="35"/>
                    <a:pt x="113" y="34"/>
                  </a:cubicBezTo>
                  <a:cubicBezTo>
                    <a:pt x="120" y="33"/>
                    <a:pt x="114" y="26"/>
                    <a:pt x="117" y="23"/>
                  </a:cubicBezTo>
                  <a:cubicBezTo>
                    <a:pt x="120" y="20"/>
                    <a:pt x="126" y="12"/>
                    <a:pt x="129" y="13"/>
                  </a:cubicBezTo>
                  <a:cubicBezTo>
                    <a:pt x="132" y="14"/>
                    <a:pt x="138" y="27"/>
                    <a:pt x="137" y="31"/>
                  </a:cubicBezTo>
                  <a:cubicBezTo>
                    <a:pt x="136" y="35"/>
                    <a:pt x="125" y="33"/>
                    <a:pt x="123" y="35"/>
                  </a:cubicBezTo>
                  <a:cubicBezTo>
                    <a:pt x="121" y="37"/>
                    <a:pt x="121" y="36"/>
                    <a:pt x="122" y="46"/>
                  </a:cubicBezTo>
                  <a:cubicBezTo>
                    <a:pt x="123" y="56"/>
                    <a:pt x="129" y="77"/>
                    <a:pt x="129" y="95"/>
                  </a:cubicBezTo>
                  <a:cubicBezTo>
                    <a:pt x="129" y="113"/>
                    <a:pt x="123" y="141"/>
                    <a:pt x="122" y="155"/>
                  </a:cubicBezTo>
                  <a:cubicBezTo>
                    <a:pt x="121" y="169"/>
                    <a:pt x="129" y="175"/>
                    <a:pt x="125" y="179"/>
                  </a:cubicBezTo>
                  <a:cubicBezTo>
                    <a:pt x="121" y="183"/>
                    <a:pt x="109" y="182"/>
                    <a:pt x="101" y="181"/>
                  </a:cubicBezTo>
                  <a:cubicBezTo>
                    <a:pt x="93" y="180"/>
                    <a:pt x="89" y="180"/>
                    <a:pt x="74" y="173"/>
                  </a:cubicBezTo>
                  <a:cubicBezTo>
                    <a:pt x="59" y="166"/>
                    <a:pt x="24" y="159"/>
                    <a:pt x="12" y="140"/>
                  </a:cubicBezTo>
                  <a:cubicBezTo>
                    <a:pt x="0" y="121"/>
                    <a:pt x="1" y="81"/>
                    <a:pt x="1" y="65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0" name="Freeform 56"/>
            <p:cNvSpPr>
              <a:spLocks/>
            </p:cNvSpPr>
            <p:nvPr/>
          </p:nvSpPr>
          <p:spPr bwMode="gray">
            <a:xfrm>
              <a:off x="240" y="418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grpSp>
          <p:nvGrpSpPr>
            <p:cNvPr id="13353" name="Group 57"/>
            <p:cNvGrpSpPr>
              <a:grpSpLocks/>
            </p:cNvGrpSpPr>
            <p:nvPr/>
          </p:nvGrpSpPr>
          <p:grpSpPr bwMode="auto">
            <a:xfrm>
              <a:off x="1062" y="1233"/>
              <a:ext cx="90" cy="82"/>
              <a:chOff x="671" y="1638"/>
              <a:chExt cx="90" cy="82"/>
            </a:xfrm>
          </p:grpSpPr>
          <p:sp>
            <p:nvSpPr>
              <p:cNvPr id="1082" name="Freeform 58"/>
              <p:cNvSpPr>
                <a:spLocks/>
              </p:cNvSpPr>
              <p:nvPr/>
            </p:nvSpPr>
            <p:spPr bwMode="gray">
              <a:xfrm>
                <a:off x="691" y="1647"/>
                <a:ext cx="70" cy="65"/>
              </a:xfrm>
              <a:custGeom>
                <a:avLst/>
                <a:gdLst>
                  <a:gd name="T0" fmla="*/ 36 w 70"/>
                  <a:gd name="T1" fmla="*/ 4 h 72"/>
                  <a:gd name="T2" fmla="*/ 17 w 70"/>
                  <a:gd name="T3" fmla="*/ 11 h 72"/>
                  <a:gd name="T4" fmla="*/ 1 w 70"/>
                  <a:gd name="T5" fmla="*/ 43 h 72"/>
                  <a:gd name="T6" fmla="*/ 11 w 70"/>
                  <a:gd name="T7" fmla="*/ 64 h 72"/>
                  <a:gd name="T8" fmla="*/ 61 w 70"/>
                  <a:gd name="T9" fmla="*/ 67 h 72"/>
                  <a:gd name="T10" fmla="*/ 67 w 70"/>
                  <a:gd name="T11" fmla="*/ 34 h 72"/>
                  <a:gd name="T12" fmla="*/ 52 w 70"/>
                  <a:gd name="T13" fmla="*/ 5 h 72"/>
                  <a:gd name="T14" fmla="*/ 36 w 70"/>
                  <a:gd name="T15" fmla="*/ 4 h 7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0"/>
                  <a:gd name="T25" fmla="*/ 0 h 72"/>
                  <a:gd name="T26" fmla="*/ 70 w 70"/>
                  <a:gd name="T27" fmla="*/ 72 h 7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0" h="72">
                    <a:moveTo>
                      <a:pt x="36" y="4"/>
                    </a:moveTo>
                    <a:cubicBezTo>
                      <a:pt x="30" y="5"/>
                      <a:pt x="23" y="5"/>
                      <a:pt x="17" y="11"/>
                    </a:cubicBezTo>
                    <a:cubicBezTo>
                      <a:pt x="11" y="17"/>
                      <a:pt x="2" y="34"/>
                      <a:pt x="1" y="43"/>
                    </a:cubicBezTo>
                    <a:cubicBezTo>
                      <a:pt x="0" y="52"/>
                      <a:pt x="1" y="60"/>
                      <a:pt x="11" y="64"/>
                    </a:cubicBezTo>
                    <a:cubicBezTo>
                      <a:pt x="21" y="68"/>
                      <a:pt x="52" y="72"/>
                      <a:pt x="61" y="67"/>
                    </a:cubicBezTo>
                    <a:cubicBezTo>
                      <a:pt x="70" y="62"/>
                      <a:pt x="69" y="44"/>
                      <a:pt x="67" y="34"/>
                    </a:cubicBezTo>
                    <a:cubicBezTo>
                      <a:pt x="65" y="24"/>
                      <a:pt x="57" y="10"/>
                      <a:pt x="52" y="5"/>
                    </a:cubicBezTo>
                    <a:cubicBezTo>
                      <a:pt x="47" y="0"/>
                      <a:pt x="42" y="3"/>
                      <a:pt x="36" y="4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  <p:sp>
            <p:nvSpPr>
              <p:cNvPr id="1083" name="Freeform 59"/>
              <p:cNvSpPr>
                <a:spLocks/>
              </p:cNvSpPr>
              <p:nvPr/>
            </p:nvSpPr>
            <p:spPr bwMode="gray">
              <a:xfrm>
                <a:off x="671" y="1640"/>
                <a:ext cx="70" cy="74"/>
              </a:xfrm>
              <a:custGeom>
                <a:avLst/>
                <a:gdLst>
                  <a:gd name="T0" fmla="*/ 7 w 70"/>
                  <a:gd name="T1" fmla="*/ 38 h 82"/>
                  <a:gd name="T2" fmla="*/ 18 w 70"/>
                  <a:gd name="T3" fmla="*/ 26 h 82"/>
                  <a:gd name="T4" fmla="*/ 36 w 70"/>
                  <a:gd name="T5" fmla="*/ 3 h 82"/>
                  <a:gd name="T6" fmla="*/ 66 w 70"/>
                  <a:gd name="T7" fmla="*/ 8 h 82"/>
                  <a:gd name="T8" fmla="*/ 61 w 70"/>
                  <a:gd name="T9" fmla="*/ 24 h 82"/>
                  <a:gd name="T10" fmla="*/ 40 w 70"/>
                  <a:gd name="T11" fmla="*/ 38 h 82"/>
                  <a:gd name="T12" fmla="*/ 30 w 70"/>
                  <a:gd name="T13" fmla="*/ 77 h 82"/>
                  <a:gd name="T14" fmla="*/ 4 w 70"/>
                  <a:gd name="T15" fmla="*/ 65 h 82"/>
                  <a:gd name="T16" fmla="*/ 7 w 70"/>
                  <a:gd name="T17" fmla="*/ 38 h 8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70"/>
                  <a:gd name="T28" fmla="*/ 0 h 82"/>
                  <a:gd name="T29" fmla="*/ 70 w 70"/>
                  <a:gd name="T30" fmla="*/ 82 h 8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70" h="82">
                    <a:moveTo>
                      <a:pt x="7" y="38"/>
                    </a:moveTo>
                    <a:cubicBezTo>
                      <a:pt x="9" y="32"/>
                      <a:pt x="13" y="32"/>
                      <a:pt x="18" y="26"/>
                    </a:cubicBezTo>
                    <a:cubicBezTo>
                      <a:pt x="23" y="20"/>
                      <a:pt x="28" y="6"/>
                      <a:pt x="36" y="3"/>
                    </a:cubicBezTo>
                    <a:cubicBezTo>
                      <a:pt x="44" y="0"/>
                      <a:pt x="62" y="5"/>
                      <a:pt x="66" y="8"/>
                    </a:cubicBezTo>
                    <a:cubicBezTo>
                      <a:pt x="70" y="11"/>
                      <a:pt x="65" y="19"/>
                      <a:pt x="61" y="24"/>
                    </a:cubicBezTo>
                    <a:cubicBezTo>
                      <a:pt x="57" y="29"/>
                      <a:pt x="45" y="29"/>
                      <a:pt x="40" y="38"/>
                    </a:cubicBezTo>
                    <a:cubicBezTo>
                      <a:pt x="35" y="47"/>
                      <a:pt x="36" y="72"/>
                      <a:pt x="30" y="77"/>
                    </a:cubicBezTo>
                    <a:cubicBezTo>
                      <a:pt x="24" y="82"/>
                      <a:pt x="8" y="72"/>
                      <a:pt x="4" y="65"/>
                    </a:cubicBezTo>
                    <a:cubicBezTo>
                      <a:pt x="0" y="58"/>
                      <a:pt x="5" y="44"/>
                      <a:pt x="7" y="38"/>
                    </a:cubicBezTo>
                    <a:close/>
                  </a:path>
                </a:pathLst>
              </a:custGeom>
              <a:solidFill>
                <a:schemeClr val="folHlink">
                  <a:alpha val="30196"/>
                </a:schemeClr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>
                  <a:latin typeface="Arial" charset="0"/>
                  <a:cs typeface="Arial" charset="0"/>
                </a:endParaRPr>
              </a:p>
            </p:txBody>
          </p:sp>
        </p:grpSp>
        <p:sp>
          <p:nvSpPr>
            <p:cNvPr id="1084" name="Freeform 60"/>
            <p:cNvSpPr>
              <a:spLocks/>
            </p:cNvSpPr>
            <p:nvPr/>
          </p:nvSpPr>
          <p:spPr bwMode="gray">
            <a:xfrm>
              <a:off x="719" y="476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5" name="Freeform 61"/>
            <p:cNvSpPr>
              <a:spLocks/>
            </p:cNvSpPr>
            <p:nvPr/>
          </p:nvSpPr>
          <p:spPr bwMode="gray">
            <a:xfrm>
              <a:off x="1038" y="1088"/>
              <a:ext cx="54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6" name="Freeform 62"/>
            <p:cNvSpPr>
              <a:spLocks/>
            </p:cNvSpPr>
            <p:nvPr/>
          </p:nvSpPr>
          <p:spPr bwMode="gray">
            <a:xfrm>
              <a:off x="651" y="821"/>
              <a:ext cx="90" cy="93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7" name="Freeform 63"/>
            <p:cNvSpPr>
              <a:spLocks/>
            </p:cNvSpPr>
            <p:nvPr/>
          </p:nvSpPr>
          <p:spPr bwMode="gray">
            <a:xfrm>
              <a:off x="0" y="104"/>
              <a:ext cx="308" cy="314"/>
            </a:xfrm>
            <a:custGeom>
              <a:avLst/>
              <a:gdLst>
                <a:gd name="T0" fmla="*/ 3 w 91"/>
                <a:gd name="T1" fmla="*/ 246 h 93"/>
                <a:gd name="T2" fmla="*/ 74 w 91"/>
                <a:gd name="T3" fmla="*/ 270 h 93"/>
                <a:gd name="T4" fmla="*/ 115 w 91"/>
                <a:gd name="T5" fmla="*/ 311 h 93"/>
                <a:gd name="T6" fmla="*/ 229 w 91"/>
                <a:gd name="T7" fmla="*/ 240 h 93"/>
                <a:gd name="T8" fmla="*/ 297 w 91"/>
                <a:gd name="T9" fmla="*/ 98 h 93"/>
                <a:gd name="T10" fmla="*/ 169 w 91"/>
                <a:gd name="T11" fmla="*/ 0 h 93"/>
                <a:gd name="T12" fmla="*/ 44 w 91"/>
                <a:gd name="T13" fmla="*/ 98 h 93"/>
                <a:gd name="T14" fmla="*/ 3 w 91"/>
                <a:gd name="T15" fmla="*/ 246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8" name="Freeform 64"/>
            <p:cNvSpPr>
              <a:spLocks/>
            </p:cNvSpPr>
            <p:nvPr/>
          </p:nvSpPr>
          <p:spPr bwMode="gray">
            <a:xfrm>
              <a:off x="336" y="418"/>
              <a:ext cx="56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89" name="Freeform 65"/>
            <p:cNvSpPr>
              <a:spLocks/>
            </p:cNvSpPr>
            <p:nvPr/>
          </p:nvSpPr>
          <p:spPr bwMode="gray">
            <a:xfrm>
              <a:off x="301" y="785"/>
              <a:ext cx="56" cy="81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0" name="Freeform 66"/>
            <p:cNvSpPr>
              <a:spLocks/>
            </p:cNvSpPr>
            <p:nvPr/>
          </p:nvSpPr>
          <p:spPr bwMode="gray">
            <a:xfrm>
              <a:off x="190" y="1081"/>
              <a:ext cx="54" cy="79"/>
            </a:xfrm>
            <a:custGeom>
              <a:avLst/>
              <a:gdLst>
                <a:gd name="T0" fmla="*/ 5 w 55"/>
                <a:gd name="T1" fmla="*/ 15 h 80"/>
                <a:gd name="T2" fmla="*/ 24 w 55"/>
                <a:gd name="T3" fmla="*/ 2 h 80"/>
                <a:gd name="T4" fmla="*/ 33 w 55"/>
                <a:gd name="T5" fmla="*/ 26 h 80"/>
                <a:gd name="T6" fmla="*/ 54 w 55"/>
                <a:gd name="T7" fmla="*/ 41 h 80"/>
                <a:gd name="T8" fmla="*/ 37 w 55"/>
                <a:gd name="T9" fmla="*/ 77 h 80"/>
                <a:gd name="T10" fmla="*/ 6 w 55"/>
                <a:gd name="T11" fmla="*/ 62 h 80"/>
                <a:gd name="T12" fmla="*/ 1 w 55"/>
                <a:gd name="T13" fmla="*/ 35 h 80"/>
                <a:gd name="T14" fmla="*/ 5 w 55"/>
                <a:gd name="T15" fmla="*/ 15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1" name="Freeform 67"/>
            <p:cNvSpPr>
              <a:spLocks/>
            </p:cNvSpPr>
            <p:nvPr/>
          </p:nvSpPr>
          <p:spPr bwMode="gray">
            <a:xfrm>
              <a:off x="318" y="677"/>
              <a:ext cx="187" cy="273"/>
            </a:xfrm>
            <a:custGeom>
              <a:avLst/>
              <a:gdLst>
                <a:gd name="T0" fmla="*/ 17 w 55"/>
                <a:gd name="T1" fmla="*/ 51 h 80"/>
                <a:gd name="T2" fmla="*/ 82 w 55"/>
                <a:gd name="T3" fmla="*/ 7 h 80"/>
                <a:gd name="T4" fmla="*/ 113 w 55"/>
                <a:gd name="T5" fmla="*/ 89 h 80"/>
                <a:gd name="T6" fmla="*/ 185 w 55"/>
                <a:gd name="T7" fmla="*/ 140 h 80"/>
                <a:gd name="T8" fmla="*/ 126 w 55"/>
                <a:gd name="T9" fmla="*/ 264 h 80"/>
                <a:gd name="T10" fmla="*/ 21 w 55"/>
                <a:gd name="T11" fmla="*/ 212 h 80"/>
                <a:gd name="T12" fmla="*/ 3 w 55"/>
                <a:gd name="T13" fmla="*/ 120 h 80"/>
                <a:gd name="T14" fmla="*/ 17 w 55"/>
                <a:gd name="T15" fmla="*/ 51 h 8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5"/>
                <a:gd name="T25" fmla="*/ 0 h 80"/>
                <a:gd name="T26" fmla="*/ 55 w 55"/>
                <a:gd name="T27" fmla="*/ 80 h 8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5" h="80">
                  <a:moveTo>
                    <a:pt x="5" y="15"/>
                  </a:moveTo>
                  <a:cubicBezTo>
                    <a:pt x="9" y="10"/>
                    <a:pt x="19" y="0"/>
                    <a:pt x="24" y="2"/>
                  </a:cubicBezTo>
                  <a:cubicBezTo>
                    <a:pt x="29" y="4"/>
                    <a:pt x="28" y="20"/>
                    <a:pt x="33" y="26"/>
                  </a:cubicBezTo>
                  <a:cubicBezTo>
                    <a:pt x="38" y="32"/>
                    <a:pt x="53" y="33"/>
                    <a:pt x="54" y="41"/>
                  </a:cubicBezTo>
                  <a:cubicBezTo>
                    <a:pt x="55" y="49"/>
                    <a:pt x="45" y="74"/>
                    <a:pt x="37" y="77"/>
                  </a:cubicBezTo>
                  <a:cubicBezTo>
                    <a:pt x="29" y="80"/>
                    <a:pt x="12" y="69"/>
                    <a:pt x="6" y="62"/>
                  </a:cubicBezTo>
                  <a:cubicBezTo>
                    <a:pt x="0" y="55"/>
                    <a:pt x="1" y="42"/>
                    <a:pt x="1" y="35"/>
                  </a:cubicBezTo>
                  <a:cubicBezTo>
                    <a:pt x="1" y="28"/>
                    <a:pt x="1" y="20"/>
                    <a:pt x="5" y="15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2" name="Freeform 68"/>
            <p:cNvSpPr>
              <a:spLocks/>
            </p:cNvSpPr>
            <p:nvPr/>
          </p:nvSpPr>
          <p:spPr bwMode="gray">
            <a:xfrm>
              <a:off x="34" y="932"/>
              <a:ext cx="92" cy="92"/>
            </a:xfrm>
            <a:custGeom>
              <a:avLst/>
              <a:gdLst>
                <a:gd name="T0" fmla="*/ 1 w 91"/>
                <a:gd name="T1" fmla="*/ 73 h 93"/>
                <a:gd name="T2" fmla="*/ 22 w 91"/>
                <a:gd name="T3" fmla="*/ 80 h 93"/>
                <a:gd name="T4" fmla="*/ 34 w 91"/>
                <a:gd name="T5" fmla="*/ 92 h 93"/>
                <a:gd name="T6" fmla="*/ 68 w 91"/>
                <a:gd name="T7" fmla="*/ 71 h 93"/>
                <a:gd name="T8" fmla="*/ 88 w 91"/>
                <a:gd name="T9" fmla="*/ 29 h 93"/>
                <a:gd name="T10" fmla="*/ 50 w 91"/>
                <a:gd name="T11" fmla="*/ 0 h 93"/>
                <a:gd name="T12" fmla="*/ 13 w 91"/>
                <a:gd name="T13" fmla="*/ 29 h 93"/>
                <a:gd name="T14" fmla="*/ 1 w 91"/>
                <a:gd name="T15" fmla="*/ 73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93" name="Freeform 69"/>
            <p:cNvSpPr>
              <a:spLocks/>
            </p:cNvSpPr>
            <p:nvPr/>
          </p:nvSpPr>
          <p:spPr bwMode="gray">
            <a:xfrm>
              <a:off x="336" y="1040"/>
              <a:ext cx="58" cy="61"/>
            </a:xfrm>
            <a:custGeom>
              <a:avLst/>
              <a:gdLst>
                <a:gd name="T0" fmla="*/ 1 w 91"/>
                <a:gd name="T1" fmla="*/ 47 h 93"/>
                <a:gd name="T2" fmla="*/ 14 w 91"/>
                <a:gd name="T3" fmla="*/ 52 h 93"/>
                <a:gd name="T4" fmla="*/ 22 w 91"/>
                <a:gd name="T5" fmla="*/ 59 h 93"/>
                <a:gd name="T6" fmla="*/ 44 w 91"/>
                <a:gd name="T7" fmla="*/ 46 h 93"/>
                <a:gd name="T8" fmla="*/ 57 w 91"/>
                <a:gd name="T9" fmla="*/ 19 h 93"/>
                <a:gd name="T10" fmla="*/ 32 w 91"/>
                <a:gd name="T11" fmla="*/ 0 h 93"/>
                <a:gd name="T12" fmla="*/ 8 w 91"/>
                <a:gd name="T13" fmla="*/ 19 h 93"/>
                <a:gd name="T14" fmla="*/ 1 w 91"/>
                <a:gd name="T15" fmla="*/ 47 h 9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1"/>
                <a:gd name="T25" fmla="*/ 0 h 93"/>
                <a:gd name="T26" fmla="*/ 91 w 91"/>
                <a:gd name="T27" fmla="*/ 93 h 9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1" h="93">
                  <a:moveTo>
                    <a:pt x="1" y="73"/>
                  </a:moveTo>
                  <a:cubicBezTo>
                    <a:pt x="2" y="81"/>
                    <a:pt x="17" y="77"/>
                    <a:pt x="22" y="80"/>
                  </a:cubicBezTo>
                  <a:cubicBezTo>
                    <a:pt x="27" y="83"/>
                    <a:pt x="26" y="93"/>
                    <a:pt x="34" y="92"/>
                  </a:cubicBezTo>
                  <a:cubicBezTo>
                    <a:pt x="42" y="91"/>
                    <a:pt x="59" y="81"/>
                    <a:pt x="68" y="71"/>
                  </a:cubicBezTo>
                  <a:cubicBezTo>
                    <a:pt x="77" y="61"/>
                    <a:pt x="91" y="41"/>
                    <a:pt x="88" y="29"/>
                  </a:cubicBezTo>
                  <a:cubicBezTo>
                    <a:pt x="85" y="17"/>
                    <a:pt x="62" y="0"/>
                    <a:pt x="50" y="0"/>
                  </a:cubicBezTo>
                  <a:cubicBezTo>
                    <a:pt x="38" y="0"/>
                    <a:pt x="20" y="17"/>
                    <a:pt x="13" y="29"/>
                  </a:cubicBezTo>
                  <a:cubicBezTo>
                    <a:pt x="6" y="41"/>
                    <a:pt x="0" y="65"/>
                    <a:pt x="1" y="73"/>
                  </a:cubicBezTo>
                  <a:close/>
                </a:path>
              </a:pathLst>
            </a:custGeom>
            <a:solidFill>
              <a:schemeClr val="folHlink">
                <a:alpha val="30196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09600" y="1470025"/>
            <a:ext cx="10972800" cy="4656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gray">
          <a:xfrm>
            <a:off x="609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D255ABC2-DF4E-48D9-8880-1C5BB41928E5}" type="datetime1">
              <a:rPr lang="en-US"/>
              <a:pPr>
                <a:defRPr/>
              </a:pPr>
              <a:t>3/22/2018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gray">
          <a:xfrm>
            <a:off x="4165600" y="6424613"/>
            <a:ext cx="3860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gray">
          <a:xfrm>
            <a:off x="8737600" y="6424613"/>
            <a:ext cx="2844800" cy="296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79F20123-6170-40E4-A255-6C73FC836842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38" name="Freeform 14"/>
          <p:cNvSpPr>
            <a:spLocks/>
          </p:cNvSpPr>
          <p:nvPr/>
        </p:nvSpPr>
        <p:spPr bwMode="gray">
          <a:xfrm>
            <a:off x="9914467" y="433388"/>
            <a:ext cx="179917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21" name="Group 17"/>
          <p:cNvGrpSpPr>
            <a:grpSpLocks/>
          </p:cNvGrpSpPr>
          <p:nvPr/>
        </p:nvGrpSpPr>
        <p:grpSpPr bwMode="auto">
          <a:xfrm>
            <a:off x="9800167" y="795339"/>
            <a:ext cx="177800" cy="122237"/>
            <a:chOff x="671" y="1638"/>
            <a:chExt cx="90" cy="82"/>
          </a:xfrm>
        </p:grpSpPr>
        <p:sp>
          <p:nvSpPr>
            <p:cNvPr id="1042" name="Freeform 18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43" name="Freeform 19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44" name="Freeform 20"/>
          <p:cNvSpPr>
            <a:spLocks/>
          </p:cNvSpPr>
          <p:nvPr/>
        </p:nvSpPr>
        <p:spPr bwMode="gray">
          <a:xfrm rot="-3550340">
            <a:off x="10131691" y="164307"/>
            <a:ext cx="204787" cy="27940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5" name="Freeform 21"/>
          <p:cNvSpPr>
            <a:spLocks/>
          </p:cNvSpPr>
          <p:nvPr/>
        </p:nvSpPr>
        <p:spPr bwMode="gray">
          <a:xfrm>
            <a:off x="9753601" y="650876"/>
            <a:ext cx="107951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2" name="Freeform 28"/>
          <p:cNvSpPr>
            <a:spLocks/>
          </p:cNvSpPr>
          <p:nvPr/>
        </p:nvSpPr>
        <p:spPr bwMode="gray">
          <a:xfrm>
            <a:off x="9783234" y="1177925"/>
            <a:ext cx="192617" cy="147638"/>
          </a:xfrm>
          <a:custGeom>
            <a:avLst/>
            <a:gdLst>
              <a:gd name="T0" fmla="*/ 1588 w 91"/>
              <a:gd name="T1" fmla="*/ 115888 h 93"/>
              <a:gd name="T2" fmla="*/ 34925 w 91"/>
              <a:gd name="T3" fmla="*/ 127000 h 93"/>
              <a:gd name="T4" fmla="*/ 53975 w 91"/>
              <a:gd name="T5" fmla="*/ 146050 h 93"/>
              <a:gd name="T6" fmla="*/ 107950 w 91"/>
              <a:gd name="T7" fmla="*/ 112713 h 93"/>
              <a:gd name="T8" fmla="*/ 139700 w 91"/>
              <a:gd name="T9" fmla="*/ 46038 h 93"/>
              <a:gd name="T10" fmla="*/ 79375 w 91"/>
              <a:gd name="T11" fmla="*/ 0 h 93"/>
              <a:gd name="T12" fmla="*/ 20638 w 91"/>
              <a:gd name="T13" fmla="*/ 46038 h 93"/>
              <a:gd name="T14" fmla="*/ 1588 w 91"/>
              <a:gd name="T15" fmla="*/ 115888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5" name="Freeform 31"/>
          <p:cNvSpPr>
            <a:spLocks/>
          </p:cNvSpPr>
          <p:nvPr/>
        </p:nvSpPr>
        <p:spPr bwMode="gray">
          <a:xfrm>
            <a:off x="8964085" y="741364"/>
            <a:ext cx="205316" cy="192087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7" name="Freeform 43"/>
          <p:cNvSpPr>
            <a:spLocks/>
          </p:cNvSpPr>
          <p:nvPr/>
        </p:nvSpPr>
        <p:spPr bwMode="gray">
          <a:xfrm>
            <a:off x="8297334" y="485776"/>
            <a:ext cx="3898900" cy="1560513"/>
          </a:xfrm>
          <a:custGeom>
            <a:avLst/>
            <a:gdLst>
              <a:gd name="T0" fmla="*/ 2924175 w 1710"/>
              <a:gd name="T1" fmla="*/ 0 h 959"/>
              <a:gd name="T2" fmla="*/ 463422 w 1710"/>
              <a:gd name="T3" fmla="*/ 961693 h 959"/>
              <a:gd name="T4" fmla="*/ 136804 w 1710"/>
              <a:gd name="T5" fmla="*/ 449115 h 959"/>
              <a:gd name="T6" fmla="*/ 651527 w 1710"/>
              <a:gd name="T7" fmla="*/ 377517 h 959"/>
              <a:gd name="T8" fmla="*/ 2924175 w 1710"/>
              <a:gd name="T9" fmla="*/ 0 h 95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710"/>
              <a:gd name="T16" fmla="*/ 0 h 959"/>
              <a:gd name="T17" fmla="*/ 1710 w 1710"/>
              <a:gd name="T18" fmla="*/ 959 h 95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710" h="959">
                <a:moveTo>
                  <a:pt x="1710" y="0"/>
                </a:moveTo>
                <a:cubicBezTo>
                  <a:pt x="1658" y="270"/>
                  <a:pt x="1126" y="959"/>
                  <a:pt x="271" y="591"/>
                </a:cubicBezTo>
                <a:cubicBezTo>
                  <a:pt x="0" y="521"/>
                  <a:pt x="72" y="318"/>
                  <a:pt x="80" y="276"/>
                </a:cubicBezTo>
                <a:cubicBezTo>
                  <a:pt x="86" y="234"/>
                  <a:pt x="229" y="147"/>
                  <a:pt x="381" y="232"/>
                </a:cubicBezTo>
                <a:cubicBezTo>
                  <a:pt x="1208" y="959"/>
                  <a:pt x="1695" y="76"/>
                  <a:pt x="1710" y="0"/>
                </a:cubicBezTo>
                <a:close/>
              </a:path>
            </a:pathLst>
          </a:custGeom>
          <a:solidFill>
            <a:schemeClr val="folHlink">
              <a:alpha val="10001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8" name="Freeform 44"/>
          <p:cNvSpPr>
            <a:spLocks/>
          </p:cNvSpPr>
          <p:nvPr/>
        </p:nvSpPr>
        <p:spPr bwMode="ltGray">
          <a:xfrm>
            <a:off x="3094568" y="509588"/>
            <a:ext cx="9097433" cy="3490912"/>
          </a:xfrm>
          <a:custGeom>
            <a:avLst/>
            <a:gdLst>
              <a:gd name="T0" fmla="*/ 1619250 w 4298"/>
              <a:gd name="T1" fmla="*/ 1293812 h 2199"/>
              <a:gd name="T2" fmla="*/ 6823075 w 4298"/>
              <a:gd name="T3" fmla="*/ 0 h 2199"/>
              <a:gd name="T4" fmla="*/ 976312 w 4298"/>
              <a:gd name="T5" fmla="*/ 2668587 h 2199"/>
              <a:gd name="T6" fmla="*/ 217487 w 4298"/>
              <a:gd name="T7" fmla="*/ 1462087 h 2199"/>
              <a:gd name="T8" fmla="*/ 1619250 w 4298"/>
              <a:gd name="T9" fmla="*/ 1293812 h 21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298"/>
              <a:gd name="T16" fmla="*/ 0 h 2199"/>
              <a:gd name="T17" fmla="*/ 4298 w 4298"/>
              <a:gd name="T18" fmla="*/ 2199 h 21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298" h="2199">
                <a:moveTo>
                  <a:pt x="1020" y="815"/>
                </a:moveTo>
                <a:cubicBezTo>
                  <a:pt x="3267" y="2117"/>
                  <a:pt x="4266" y="157"/>
                  <a:pt x="4298" y="0"/>
                </a:cubicBezTo>
                <a:cubicBezTo>
                  <a:pt x="4192" y="510"/>
                  <a:pt x="2987" y="2199"/>
                  <a:pt x="615" y="1681"/>
                </a:cubicBezTo>
                <a:cubicBezTo>
                  <a:pt x="115" y="1603"/>
                  <a:pt x="0" y="1171"/>
                  <a:pt x="137" y="921"/>
                </a:cubicBezTo>
                <a:cubicBezTo>
                  <a:pt x="274" y="671"/>
                  <a:pt x="594" y="583"/>
                  <a:pt x="1020" y="815"/>
                </a:cubicBezTo>
                <a:close/>
              </a:path>
            </a:pathLst>
          </a:custGeom>
          <a:gradFill rotWithShape="1">
            <a:gsLst>
              <a:gs pos="0">
                <a:schemeClr val="folHlink">
                  <a:gamma/>
                  <a:tint val="33725"/>
                  <a:invGamma/>
                  <a:alpha val="3000"/>
                </a:schemeClr>
              </a:gs>
              <a:gs pos="100000">
                <a:schemeClr val="folHlink">
                  <a:alpha val="14000"/>
                </a:schemeClr>
              </a:gs>
            </a:gsLst>
            <a:lin ang="0" scaled="1"/>
          </a:gra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9" name="Freeform 45"/>
          <p:cNvSpPr>
            <a:spLocks/>
          </p:cNvSpPr>
          <p:nvPr/>
        </p:nvSpPr>
        <p:spPr bwMode="gray">
          <a:xfrm>
            <a:off x="9787467" y="555625"/>
            <a:ext cx="2360084" cy="846138"/>
          </a:xfrm>
          <a:custGeom>
            <a:avLst/>
            <a:gdLst>
              <a:gd name="T0" fmla="*/ 1770063 w 1115"/>
              <a:gd name="T1" fmla="*/ 0 h 533"/>
              <a:gd name="T2" fmla="*/ 315913 w 1115"/>
              <a:gd name="T3" fmla="*/ 590550 h 533"/>
              <a:gd name="T4" fmla="*/ 53975 w 1115"/>
              <a:gd name="T5" fmla="*/ 160338 h 533"/>
              <a:gd name="T6" fmla="*/ 422275 w 1115"/>
              <a:gd name="T7" fmla="*/ 139700 h 533"/>
              <a:gd name="T8" fmla="*/ 1770063 w 1115"/>
              <a:gd name="T9" fmla="*/ 0 h 5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33"/>
              <a:gd name="T17" fmla="*/ 1115 w 1115"/>
              <a:gd name="T18" fmla="*/ 533 h 53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33">
                <a:moveTo>
                  <a:pt x="1115" y="0"/>
                </a:moveTo>
                <a:cubicBezTo>
                  <a:pt x="1025" y="211"/>
                  <a:pt x="763" y="515"/>
                  <a:pt x="199" y="372"/>
                </a:cubicBezTo>
                <a:cubicBezTo>
                  <a:pt x="29" y="321"/>
                  <a:pt x="0" y="176"/>
                  <a:pt x="34" y="101"/>
                </a:cubicBezTo>
                <a:cubicBezTo>
                  <a:pt x="70" y="26"/>
                  <a:pt x="188" y="33"/>
                  <a:pt x="266" y="88"/>
                </a:cubicBezTo>
                <a:cubicBezTo>
                  <a:pt x="779" y="533"/>
                  <a:pt x="1036" y="120"/>
                  <a:pt x="1115" y="0"/>
                </a:cubicBezTo>
                <a:close/>
              </a:path>
            </a:pathLst>
          </a:custGeom>
          <a:solidFill>
            <a:schemeClr val="folHlink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0" name="Freeform 46"/>
          <p:cNvSpPr>
            <a:spLocks/>
          </p:cNvSpPr>
          <p:nvPr/>
        </p:nvSpPr>
        <p:spPr bwMode="gray">
          <a:xfrm>
            <a:off x="-12699" y="665163"/>
            <a:ext cx="12204700" cy="6210300"/>
          </a:xfrm>
          <a:custGeom>
            <a:avLst/>
            <a:gdLst>
              <a:gd name="T0" fmla="*/ 0 w 5766"/>
              <a:gd name="T1" fmla="*/ 2279 h 3912"/>
              <a:gd name="T2" fmla="*/ 5766 w 5766"/>
              <a:gd name="T3" fmla="*/ 0 h 3912"/>
              <a:gd name="T4" fmla="*/ 19 w 5766"/>
              <a:gd name="T5" fmla="*/ 3820 h 3912"/>
              <a:gd name="T6" fmla="*/ 0 w 5766"/>
              <a:gd name="T7" fmla="*/ 2279 h 3912"/>
              <a:gd name="T8" fmla="*/ 0 60000 65536"/>
              <a:gd name="T9" fmla="*/ 0 60000 65536"/>
              <a:gd name="T10" fmla="*/ 0 60000 65536"/>
              <a:gd name="T11" fmla="*/ 0 60000 65536"/>
              <a:gd name="T12" fmla="*/ 0 w 5766"/>
              <a:gd name="T13" fmla="*/ 0 h 3912"/>
              <a:gd name="T14" fmla="*/ 5766 w 5766"/>
              <a:gd name="T15" fmla="*/ 3912 h 391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6" h="3912">
                <a:moveTo>
                  <a:pt x="0" y="2279"/>
                </a:moveTo>
                <a:cubicBezTo>
                  <a:pt x="3575" y="3106"/>
                  <a:pt x="4952" y="1491"/>
                  <a:pt x="5766" y="0"/>
                </a:cubicBezTo>
                <a:cubicBezTo>
                  <a:pt x="5559" y="476"/>
                  <a:pt x="4606" y="3912"/>
                  <a:pt x="19" y="3820"/>
                </a:cubicBezTo>
                <a:cubicBezTo>
                  <a:pt x="19" y="3820"/>
                  <a:pt x="0" y="2564"/>
                  <a:pt x="0" y="2279"/>
                </a:cubicBezTo>
                <a:close/>
              </a:path>
            </a:pathLst>
          </a:custGeom>
          <a:solidFill>
            <a:schemeClr val="bg1">
              <a:alpha val="5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39" name="Freeform 15"/>
          <p:cNvSpPr>
            <a:spLocks/>
          </p:cNvSpPr>
          <p:nvPr/>
        </p:nvSpPr>
        <p:spPr bwMode="gray">
          <a:xfrm>
            <a:off x="10858501" y="67786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0" name="Freeform 16"/>
          <p:cNvSpPr>
            <a:spLocks/>
          </p:cNvSpPr>
          <p:nvPr/>
        </p:nvSpPr>
        <p:spPr bwMode="gray">
          <a:xfrm rot="827969" flipH="1">
            <a:off x="10346267" y="1085850"/>
            <a:ext cx="328084" cy="192088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rgbClr val="FFFFFF">
              <a:alpha val="50195"/>
            </a:srgb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6" name="Freeform 22"/>
          <p:cNvSpPr>
            <a:spLocks/>
          </p:cNvSpPr>
          <p:nvPr/>
        </p:nvSpPr>
        <p:spPr bwMode="gray">
          <a:xfrm>
            <a:off x="10231967" y="1006475"/>
            <a:ext cx="93133" cy="69850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7" name="Freeform 23"/>
          <p:cNvSpPr>
            <a:spLocks/>
          </p:cNvSpPr>
          <p:nvPr/>
        </p:nvSpPr>
        <p:spPr bwMode="gray">
          <a:xfrm>
            <a:off x="10231967" y="7953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>
              <a:alpha val="79999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8" name="Freeform 24"/>
          <p:cNvSpPr>
            <a:spLocks/>
          </p:cNvSpPr>
          <p:nvPr/>
        </p:nvSpPr>
        <p:spPr bwMode="gray">
          <a:xfrm>
            <a:off x="11599334" y="989013"/>
            <a:ext cx="107951" cy="119062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70195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49" name="Freeform 25"/>
          <p:cNvSpPr>
            <a:spLocks/>
          </p:cNvSpPr>
          <p:nvPr/>
        </p:nvSpPr>
        <p:spPr bwMode="gray">
          <a:xfrm>
            <a:off x="11351685" y="881064"/>
            <a:ext cx="55033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0" name="Freeform 26"/>
          <p:cNvSpPr>
            <a:spLocks/>
          </p:cNvSpPr>
          <p:nvPr/>
        </p:nvSpPr>
        <p:spPr bwMode="gray">
          <a:xfrm>
            <a:off x="11552767" y="1239839"/>
            <a:ext cx="93133" cy="71437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1" name="Freeform 27"/>
          <p:cNvSpPr>
            <a:spLocks/>
          </p:cNvSpPr>
          <p:nvPr/>
        </p:nvSpPr>
        <p:spPr bwMode="gray">
          <a:xfrm rot="827969" flipH="1">
            <a:off x="11220451" y="1189039"/>
            <a:ext cx="129116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3" name="Freeform 29"/>
          <p:cNvSpPr>
            <a:spLocks/>
          </p:cNvSpPr>
          <p:nvPr/>
        </p:nvSpPr>
        <p:spPr bwMode="gray">
          <a:xfrm>
            <a:off x="10602384" y="1292225"/>
            <a:ext cx="116416" cy="127000"/>
          </a:xfrm>
          <a:custGeom>
            <a:avLst/>
            <a:gdLst>
              <a:gd name="T0" fmla="*/ 7937 w 55"/>
              <a:gd name="T1" fmla="*/ 23812 h 80"/>
              <a:gd name="T2" fmla="*/ 38100 w 55"/>
              <a:gd name="T3" fmla="*/ 3175 h 80"/>
              <a:gd name="T4" fmla="*/ 52387 w 55"/>
              <a:gd name="T5" fmla="*/ 41275 h 80"/>
              <a:gd name="T6" fmla="*/ 85725 w 55"/>
              <a:gd name="T7" fmla="*/ 65087 h 80"/>
              <a:gd name="T8" fmla="*/ 58737 w 55"/>
              <a:gd name="T9" fmla="*/ 122238 h 80"/>
              <a:gd name="T10" fmla="*/ 9525 w 55"/>
              <a:gd name="T11" fmla="*/ 98425 h 80"/>
              <a:gd name="T12" fmla="*/ 1587 w 55"/>
              <a:gd name="T13" fmla="*/ 55563 h 80"/>
              <a:gd name="T14" fmla="*/ 7937 w 55"/>
              <a:gd name="T15" fmla="*/ 23812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>
              <a:alpha val="30196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4" name="Freeform 30"/>
          <p:cNvSpPr>
            <a:spLocks/>
          </p:cNvSpPr>
          <p:nvPr/>
        </p:nvSpPr>
        <p:spPr bwMode="gray">
          <a:xfrm rot="827969" flipH="1">
            <a:off x="10879667" y="1060451"/>
            <a:ext cx="129117" cy="130175"/>
          </a:xfrm>
          <a:custGeom>
            <a:avLst/>
            <a:gdLst>
              <a:gd name="T0" fmla="*/ 1 w 138"/>
              <a:gd name="T1" fmla="*/ 65 h 183"/>
              <a:gd name="T2" fmla="*/ 11 w 138"/>
              <a:gd name="T3" fmla="*/ 44 h 183"/>
              <a:gd name="T4" fmla="*/ 6 w 138"/>
              <a:gd name="T5" fmla="*/ 32 h 183"/>
              <a:gd name="T6" fmla="*/ 29 w 138"/>
              <a:gd name="T7" fmla="*/ 26 h 183"/>
              <a:gd name="T8" fmla="*/ 33 w 138"/>
              <a:gd name="T9" fmla="*/ 10 h 183"/>
              <a:gd name="T10" fmla="*/ 54 w 138"/>
              <a:gd name="T11" fmla="*/ 17 h 183"/>
              <a:gd name="T12" fmla="*/ 65 w 138"/>
              <a:gd name="T13" fmla="*/ 2 h 183"/>
              <a:gd name="T14" fmla="*/ 77 w 138"/>
              <a:gd name="T15" fmla="*/ 28 h 183"/>
              <a:gd name="T16" fmla="*/ 113 w 138"/>
              <a:gd name="T17" fmla="*/ 34 h 183"/>
              <a:gd name="T18" fmla="*/ 117 w 138"/>
              <a:gd name="T19" fmla="*/ 23 h 183"/>
              <a:gd name="T20" fmla="*/ 129 w 138"/>
              <a:gd name="T21" fmla="*/ 13 h 183"/>
              <a:gd name="T22" fmla="*/ 137 w 138"/>
              <a:gd name="T23" fmla="*/ 31 h 183"/>
              <a:gd name="T24" fmla="*/ 123 w 138"/>
              <a:gd name="T25" fmla="*/ 35 h 183"/>
              <a:gd name="T26" fmla="*/ 122 w 138"/>
              <a:gd name="T27" fmla="*/ 46 h 183"/>
              <a:gd name="T28" fmla="*/ 129 w 138"/>
              <a:gd name="T29" fmla="*/ 95 h 183"/>
              <a:gd name="T30" fmla="*/ 122 w 138"/>
              <a:gd name="T31" fmla="*/ 155 h 183"/>
              <a:gd name="T32" fmla="*/ 125 w 138"/>
              <a:gd name="T33" fmla="*/ 179 h 183"/>
              <a:gd name="T34" fmla="*/ 101 w 138"/>
              <a:gd name="T35" fmla="*/ 181 h 183"/>
              <a:gd name="T36" fmla="*/ 74 w 138"/>
              <a:gd name="T37" fmla="*/ 173 h 183"/>
              <a:gd name="T38" fmla="*/ 12 w 138"/>
              <a:gd name="T39" fmla="*/ 140 h 183"/>
              <a:gd name="T40" fmla="*/ 1 w 138"/>
              <a:gd name="T41" fmla="*/ 65 h 183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8"/>
              <a:gd name="T64" fmla="*/ 0 h 183"/>
              <a:gd name="T65" fmla="*/ 138 w 138"/>
              <a:gd name="T66" fmla="*/ 183 h 183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8" h="183">
                <a:moveTo>
                  <a:pt x="1" y="65"/>
                </a:moveTo>
                <a:cubicBezTo>
                  <a:pt x="1" y="49"/>
                  <a:pt x="10" y="49"/>
                  <a:pt x="11" y="44"/>
                </a:cubicBezTo>
                <a:cubicBezTo>
                  <a:pt x="12" y="39"/>
                  <a:pt x="3" y="35"/>
                  <a:pt x="6" y="32"/>
                </a:cubicBezTo>
                <a:cubicBezTo>
                  <a:pt x="9" y="29"/>
                  <a:pt x="25" y="30"/>
                  <a:pt x="29" y="26"/>
                </a:cubicBezTo>
                <a:cubicBezTo>
                  <a:pt x="33" y="22"/>
                  <a:pt x="29" y="11"/>
                  <a:pt x="33" y="10"/>
                </a:cubicBezTo>
                <a:cubicBezTo>
                  <a:pt x="37" y="9"/>
                  <a:pt x="49" y="18"/>
                  <a:pt x="54" y="17"/>
                </a:cubicBezTo>
                <a:cubicBezTo>
                  <a:pt x="59" y="16"/>
                  <a:pt x="61" y="0"/>
                  <a:pt x="65" y="2"/>
                </a:cubicBezTo>
                <a:cubicBezTo>
                  <a:pt x="69" y="4"/>
                  <a:pt x="69" y="23"/>
                  <a:pt x="77" y="28"/>
                </a:cubicBezTo>
                <a:cubicBezTo>
                  <a:pt x="85" y="33"/>
                  <a:pt x="106" y="35"/>
                  <a:pt x="113" y="34"/>
                </a:cubicBezTo>
                <a:cubicBezTo>
                  <a:pt x="120" y="33"/>
                  <a:pt x="114" y="26"/>
                  <a:pt x="117" y="23"/>
                </a:cubicBezTo>
                <a:cubicBezTo>
                  <a:pt x="120" y="20"/>
                  <a:pt x="126" y="12"/>
                  <a:pt x="129" y="13"/>
                </a:cubicBezTo>
                <a:cubicBezTo>
                  <a:pt x="132" y="14"/>
                  <a:pt x="138" y="27"/>
                  <a:pt x="137" y="31"/>
                </a:cubicBezTo>
                <a:cubicBezTo>
                  <a:pt x="136" y="35"/>
                  <a:pt x="125" y="33"/>
                  <a:pt x="123" y="35"/>
                </a:cubicBezTo>
                <a:cubicBezTo>
                  <a:pt x="121" y="37"/>
                  <a:pt x="121" y="36"/>
                  <a:pt x="122" y="46"/>
                </a:cubicBezTo>
                <a:cubicBezTo>
                  <a:pt x="123" y="56"/>
                  <a:pt x="129" y="77"/>
                  <a:pt x="129" y="95"/>
                </a:cubicBezTo>
                <a:cubicBezTo>
                  <a:pt x="129" y="113"/>
                  <a:pt x="123" y="141"/>
                  <a:pt x="122" y="155"/>
                </a:cubicBezTo>
                <a:cubicBezTo>
                  <a:pt x="121" y="169"/>
                  <a:pt x="129" y="175"/>
                  <a:pt x="125" y="179"/>
                </a:cubicBezTo>
                <a:cubicBezTo>
                  <a:pt x="121" y="183"/>
                  <a:pt x="109" y="182"/>
                  <a:pt x="101" y="181"/>
                </a:cubicBezTo>
                <a:cubicBezTo>
                  <a:pt x="93" y="180"/>
                  <a:pt x="89" y="180"/>
                  <a:pt x="74" y="173"/>
                </a:cubicBezTo>
                <a:cubicBezTo>
                  <a:pt x="59" y="166"/>
                  <a:pt x="24" y="159"/>
                  <a:pt x="12" y="140"/>
                </a:cubicBezTo>
                <a:cubicBezTo>
                  <a:pt x="0" y="121"/>
                  <a:pt x="1" y="81"/>
                  <a:pt x="1" y="6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2" name="Freeform 48"/>
          <p:cNvSpPr>
            <a:spLocks/>
          </p:cNvSpPr>
          <p:nvPr/>
        </p:nvSpPr>
        <p:spPr bwMode="gray">
          <a:xfrm>
            <a:off x="10217151" y="433388"/>
            <a:ext cx="179916" cy="138112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3341" name="Group 49"/>
          <p:cNvGrpSpPr>
            <a:grpSpLocks/>
          </p:cNvGrpSpPr>
          <p:nvPr/>
        </p:nvGrpSpPr>
        <p:grpSpPr bwMode="auto">
          <a:xfrm>
            <a:off x="10102851" y="795339"/>
            <a:ext cx="177800" cy="122237"/>
            <a:chOff x="671" y="1638"/>
            <a:chExt cx="90" cy="82"/>
          </a:xfrm>
        </p:grpSpPr>
        <p:sp>
          <p:nvSpPr>
            <p:cNvPr id="1074" name="Freeform 50"/>
            <p:cNvSpPr>
              <a:spLocks/>
            </p:cNvSpPr>
            <p:nvPr/>
          </p:nvSpPr>
          <p:spPr bwMode="gray">
            <a:xfrm>
              <a:off x="691" y="1648"/>
              <a:ext cx="70" cy="72"/>
            </a:xfrm>
            <a:custGeom>
              <a:avLst/>
              <a:gdLst>
                <a:gd name="T0" fmla="*/ 36 w 70"/>
                <a:gd name="T1" fmla="*/ 4 h 72"/>
                <a:gd name="T2" fmla="*/ 17 w 70"/>
                <a:gd name="T3" fmla="*/ 11 h 72"/>
                <a:gd name="T4" fmla="*/ 1 w 70"/>
                <a:gd name="T5" fmla="*/ 43 h 72"/>
                <a:gd name="T6" fmla="*/ 11 w 70"/>
                <a:gd name="T7" fmla="*/ 64 h 72"/>
                <a:gd name="T8" fmla="*/ 61 w 70"/>
                <a:gd name="T9" fmla="*/ 67 h 72"/>
                <a:gd name="T10" fmla="*/ 67 w 70"/>
                <a:gd name="T11" fmla="*/ 34 h 72"/>
                <a:gd name="T12" fmla="*/ 52 w 70"/>
                <a:gd name="T13" fmla="*/ 5 h 72"/>
                <a:gd name="T14" fmla="*/ 36 w 70"/>
                <a:gd name="T15" fmla="*/ 4 h 7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70"/>
                <a:gd name="T25" fmla="*/ 0 h 72"/>
                <a:gd name="T26" fmla="*/ 70 w 70"/>
                <a:gd name="T27" fmla="*/ 72 h 72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70" h="72">
                  <a:moveTo>
                    <a:pt x="36" y="4"/>
                  </a:moveTo>
                  <a:cubicBezTo>
                    <a:pt x="30" y="5"/>
                    <a:pt x="23" y="5"/>
                    <a:pt x="17" y="11"/>
                  </a:cubicBezTo>
                  <a:cubicBezTo>
                    <a:pt x="11" y="17"/>
                    <a:pt x="2" y="34"/>
                    <a:pt x="1" y="43"/>
                  </a:cubicBezTo>
                  <a:cubicBezTo>
                    <a:pt x="0" y="52"/>
                    <a:pt x="1" y="60"/>
                    <a:pt x="11" y="64"/>
                  </a:cubicBezTo>
                  <a:cubicBezTo>
                    <a:pt x="21" y="68"/>
                    <a:pt x="52" y="72"/>
                    <a:pt x="61" y="67"/>
                  </a:cubicBezTo>
                  <a:cubicBezTo>
                    <a:pt x="70" y="62"/>
                    <a:pt x="69" y="44"/>
                    <a:pt x="67" y="34"/>
                  </a:cubicBezTo>
                  <a:cubicBezTo>
                    <a:pt x="65" y="24"/>
                    <a:pt x="57" y="10"/>
                    <a:pt x="52" y="5"/>
                  </a:cubicBezTo>
                  <a:cubicBezTo>
                    <a:pt x="47" y="0"/>
                    <a:pt x="42" y="3"/>
                    <a:pt x="36" y="4"/>
                  </a:cubicBezTo>
                  <a:close/>
                </a:path>
              </a:pathLst>
            </a:custGeom>
            <a:solidFill>
              <a:schemeClr val="bg1">
                <a:alpha val="50195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1075" name="Freeform 51"/>
            <p:cNvSpPr>
              <a:spLocks/>
            </p:cNvSpPr>
            <p:nvPr/>
          </p:nvSpPr>
          <p:spPr bwMode="gray">
            <a:xfrm>
              <a:off x="671" y="1638"/>
              <a:ext cx="70" cy="82"/>
            </a:xfrm>
            <a:custGeom>
              <a:avLst/>
              <a:gdLst>
                <a:gd name="T0" fmla="*/ 7 w 70"/>
                <a:gd name="T1" fmla="*/ 38 h 82"/>
                <a:gd name="T2" fmla="*/ 18 w 70"/>
                <a:gd name="T3" fmla="*/ 26 h 82"/>
                <a:gd name="T4" fmla="*/ 36 w 70"/>
                <a:gd name="T5" fmla="*/ 3 h 82"/>
                <a:gd name="T6" fmla="*/ 66 w 70"/>
                <a:gd name="T7" fmla="*/ 8 h 82"/>
                <a:gd name="T8" fmla="*/ 61 w 70"/>
                <a:gd name="T9" fmla="*/ 24 h 82"/>
                <a:gd name="T10" fmla="*/ 40 w 70"/>
                <a:gd name="T11" fmla="*/ 38 h 82"/>
                <a:gd name="T12" fmla="*/ 30 w 70"/>
                <a:gd name="T13" fmla="*/ 77 h 82"/>
                <a:gd name="T14" fmla="*/ 4 w 70"/>
                <a:gd name="T15" fmla="*/ 65 h 82"/>
                <a:gd name="T16" fmla="*/ 7 w 70"/>
                <a:gd name="T17" fmla="*/ 38 h 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70"/>
                <a:gd name="T28" fmla="*/ 0 h 82"/>
                <a:gd name="T29" fmla="*/ 70 w 70"/>
                <a:gd name="T30" fmla="*/ 82 h 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70" h="82">
                  <a:moveTo>
                    <a:pt x="7" y="38"/>
                  </a:moveTo>
                  <a:cubicBezTo>
                    <a:pt x="9" y="32"/>
                    <a:pt x="13" y="32"/>
                    <a:pt x="18" y="26"/>
                  </a:cubicBezTo>
                  <a:cubicBezTo>
                    <a:pt x="23" y="20"/>
                    <a:pt x="28" y="6"/>
                    <a:pt x="36" y="3"/>
                  </a:cubicBezTo>
                  <a:cubicBezTo>
                    <a:pt x="44" y="0"/>
                    <a:pt x="62" y="5"/>
                    <a:pt x="66" y="8"/>
                  </a:cubicBezTo>
                  <a:cubicBezTo>
                    <a:pt x="70" y="11"/>
                    <a:pt x="65" y="19"/>
                    <a:pt x="61" y="24"/>
                  </a:cubicBezTo>
                  <a:cubicBezTo>
                    <a:pt x="57" y="29"/>
                    <a:pt x="45" y="29"/>
                    <a:pt x="40" y="38"/>
                  </a:cubicBezTo>
                  <a:cubicBezTo>
                    <a:pt x="35" y="47"/>
                    <a:pt x="36" y="72"/>
                    <a:pt x="30" y="77"/>
                  </a:cubicBezTo>
                  <a:cubicBezTo>
                    <a:pt x="24" y="82"/>
                    <a:pt x="8" y="72"/>
                    <a:pt x="4" y="65"/>
                  </a:cubicBezTo>
                  <a:cubicBezTo>
                    <a:pt x="0" y="58"/>
                    <a:pt x="5" y="44"/>
                    <a:pt x="7" y="38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</p:grpSp>
      <p:sp>
        <p:nvSpPr>
          <p:cNvPr id="1076" name="Freeform 52"/>
          <p:cNvSpPr>
            <a:spLocks/>
          </p:cNvSpPr>
          <p:nvPr/>
        </p:nvSpPr>
        <p:spPr bwMode="gray">
          <a:xfrm rot="-3550340">
            <a:off x="9127332" y="358511"/>
            <a:ext cx="166688" cy="205316"/>
          </a:xfrm>
          <a:custGeom>
            <a:avLst/>
            <a:gdLst>
              <a:gd name="T0" fmla="*/ 1 w 91"/>
              <a:gd name="T1" fmla="*/ 73 h 93"/>
              <a:gd name="T2" fmla="*/ 22 w 91"/>
              <a:gd name="T3" fmla="*/ 80 h 93"/>
              <a:gd name="T4" fmla="*/ 34 w 91"/>
              <a:gd name="T5" fmla="*/ 92 h 93"/>
              <a:gd name="T6" fmla="*/ 68 w 91"/>
              <a:gd name="T7" fmla="*/ 71 h 93"/>
              <a:gd name="T8" fmla="*/ 88 w 91"/>
              <a:gd name="T9" fmla="*/ 29 h 93"/>
              <a:gd name="T10" fmla="*/ 50 w 91"/>
              <a:gd name="T11" fmla="*/ 0 h 93"/>
              <a:gd name="T12" fmla="*/ 13 w 91"/>
              <a:gd name="T13" fmla="*/ 29 h 93"/>
              <a:gd name="T14" fmla="*/ 1 w 91"/>
              <a:gd name="T15" fmla="*/ 73 h 93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91"/>
              <a:gd name="T25" fmla="*/ 0 h 93"/>
              <a:gd name="T26" fmla="*/ 91 w 91"/>
              <a:gd name="T27" fmla="*/ 93 h 93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91" h="93">
                <a:moveTo>
                  <a:pt x="1" y="73"/>
                </a:moveTo>
                <a:cubicBezTo>
                  <a:pt x="2" y="81"/>
                  <a:pt x="17" y="77"/>
                  <a:pt x="22" y="80"/>
                </a:cubicBezTo>
                <a:cubicBezTo>
                  <a:pt x="27" y="83"/>
                  <a:pt x="26" y="93"/>
                  <a:pt x="34" y="92"/>
                </a:cubicBezTo>
                <a:cubicBezTo>
                  <a:pt x="42" y="91"/>
                  <a:pt x="59" y="81"/>
                  <a:pt x="68" y="71"/>
                </a:cubicBezTo>
                <a:cubicBezTo>
                  <a:pt x="77" y="61"/>
                  <a:pt x="91" y="41"/>
                  <a:pt x="88" y="29"/>
                </a:cubicBezTo>
                <a:cubicBezTo>
                  <a:pt x="85" y="17"/>
                  <a:pt x="62" y="0"/>
                  <a:pt x="50" y="0"/>
                </a:cubicBezTo>
                <a:cubicBezTo>
                  <a:pt x="38" y="0"/>
                  <a:pt x="20" y="17"/>
                  <a:pt x="13" y="29"/>
                </a:cubicBezTo>
                <a:cubicBezTo>
                  <a:pt x="6" y="41"/>
                  <a:pt x="0" y="65"/>
                  <a:pt x="1" y="73"/>
                </a:cubicBezTo>
                <a:close/>
              </a:path>
            </a:pathLst>
          </a:custGeom>
          <a:solidFill>
            <a:srgbClr val="FFFFFF">
              <a:alpha val="70195"/>
            </a:srgbClr>
          </a:solidFill>
          <a:ln w="9525">
            <a:noFill/>
            <a:round/>
            <a:headEnd/>
            <a:tailEnd/>
          </a:ln>
        </p:spPr>
        <p:txBody>
          <a:bodyPr vert="eaVert"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7" name="Freeform 53"/>
          <p:cNvSpPr>
            <a:spLocks/>
          </p:cNvSpPr>
          <p:nvPr/>
        </p:nvSpPr>
        <p:spPr bwMode="gray">
          <a:xfrm>
            <a:off x="10056284" y="650876"/>
            <a:ext cx="107949" cy="119063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8" name="Freeform 54"/>
          <p:cNvSpPr>
            <a:spLocks/>
          </p:cNvSpPr>
          <p:nvPr/>
        </p:nvSpPr>
        <p:spPr bwMode="gray">
          <a:xfrm>
            <a:off x="9628718" y="701676"/>
            <a:ext cx="103716" cy="60325"/>
          </a:xfrm>
          <a:custGeom>
            <a:avLst/>
            <a:gdLst>
              <a:gd name="T0" fmla="*/ 5 w 55"/>
              <a:gd name="T1" fmla="*/ 15 h 80"/>
              <a:gd name="T2" fmla="*/ 24 w 55"/>
              <a:gd name="T3" fmla="*/ 2 h 80"/>
              <a:gd name="T4" fmla="*/ 33 w 55"/>
              <a:gd name="T5" fmla="*/ 26 h 80"/>
              <a:gd name="T6" fmla="*/ 54 w 55"/>
              <a:gd name="T7" fmla="*/ 41 h 80"/>
              <a:gd name="T8" fmla="*/ 37 w 55"/>
              <a:gd name="T9" fmla="*/ 77 h 80"/>
              <a:gd name="T10" fmla="*/ 6 w 55"/>
              <a:gd name="T11" fmla="*/ 62 h 80"/>
              <a:gd name="T12" fmla="*/ 1 w 55"/>
              <a:gd name="T13" fmla="*/ 35 h 80"/>
              <a:gd name="T14" fmla="*/ 5 w 55"/>
              <a:gd name="T15" fmla="*/ 15 h 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55"/>
              <a:gd name="T25" fmla="*/ 0 h 80"/>
              <a:gd name="T26" fmla="*/ 55 w 55"/>
              <a:gd name="T27" fmla="*/ 80 h 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55" h="80">
                <a:moveTo>
                  <a:pt x="5" y="15"/>
                </a:moveTo>
                <a:cubicBezTo>
                  <a:pt x="9" y="10"/>
                  <a:pt x="19" y="0"/>
                  <a:pt x="24" y="2"/>
                </a:cubicBezTo>
                <a:cubicBezTo>
                  <a:pt x="29" y="4"/>
                  <a:pt x="28" y="20"/>
                  <a:pt x="33" y="26"/>
                </a:cubicBezTo>
                <a:cubicBezTo>
                  <a:pt x="38" y="32"/>
                  <a:pt x="53" y="33"/>
                  <a:pt x="54" y="41"/>
                </a:cubicBezTo>
                <a:cubicBezTo>
                  <a:pt x="55" y="49"/>
                  <a:pt x="45" y="74"/>
                  <a:pt x="37" y="77"/>
                </a:cubicBezTo>
                <a:cubicBezTo>
                  <a:pt x="29" y="80"/>
                  <a:pt x="12" y="69"/>
                  <a:pt x="6" y="62"/>
                </a:cubicBezTo>
                <a:cubicBezTo>
                  <a:pt x="0" y="55"/>
                  <a:pt x="1" y="42"/>
                  <a:pt x="1" y="35"/>
                </a:cubicBezTo>
                <a:cubicBezTo>
                  <a:pt x="1" y="28"/>
                  <a:pt x="1" y="20"/>
                  <a:pt x="5" y="15"/>
                </a:cubicBezTo>
                <a:close/>
              </a:path>
            </a:pathLst>
          </a:cu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345" name="Rectangle 2"/>
          <p:cNvSpPr>
            <a:spLocks noGrp="1" noChangeArrowheads="1"/>
          </p:cNvSpPr>
          <p:nvPr>
            <p:ph type="title"/>
          </p:nvPr>
        </p:nvSpPr>
        <p:spPr bwMode="black">
          <a:xfrm>
            <a:off x="615951" y="466726"/>
            <a:ext cx="10960100" cy="773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74135" name="AutoShape 55"/>
          <p:cNvSpPr>
            <a:spLocks noChangeArrowheads="1"/>
          </p:cNvSpPr>
          <p:nvPr/>
        </p:nvSpPr>
        <p:spPr bwMode="gray">
          <a:xfrm>
            <a:off x="11010901" y="6348413"/>
            <a:ext cx="768351" cy="576262"/>
          </a:xfrm>
          <a:custGeom>
            <a:avLst/>
            <a:gdLst>
              <a:gd name="G0" fmla="+- 9762 0 0"/>
              <a:gd name="G1" fmla="+- 11487260 0 0"/>
              <a:gd name="G2" fmla="+- 0 0 11487260"/>
              <a:gd name="T0" fmla="*/ 0 256 1"/>
              <a:gd name="T1" fmla="*/ 180 256 1"/>
              <a:gd name="G3" fmla="+- 11487260 T0 T1"/>
              <a:gd name="T2" fmla="*/ 0 256 1"/>
              <a:gd name="T3" fmla="*/ 90 256 1"/>
              <a:gd name="G4" fmla="+- 11487260 T2 T3"/>
              <a:gd name="G5" fmla="*/ G4 2 1"/>
              <a:gd name="T4" fmla="*/ 90 256 1"/>
              <a:gd name="T5" fmla="*/ 0 256 1"/>
              <a:gd name="G6" fmla="+- 11487260 T4 T5"/>
              <a:gd name="G7" fmla="*/ G6 2 1"/>
              <a:gd name="G8" fmla="abs 1148726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9762"/>
              <a:gd name="G18" fmla="*/ 9762 1 2"/>
              <a:gd name="G19" fmla="+- G18 5400 0"/>
              <a:gd name="G20" fmla="cos G19 11487260"/>
              <a:gd name="G21" fmla="sin G19 11487260"/>
              <a:gd name="G22" fmla="+- G20 10800 0"/>
              <a:gd name="G23" fmla="+- G21 10800 0"/>
              <a:gd name="G24" fmla="+- 10800 0 G20"/>
              <a:gd name="G25" fmla="+- 9762 10800 0"/>
              <a:gd name="G26" fmla="?: G9 G17 G25"/>
              <a:gd name="G27" fmla="?: G9 0 21600"/>
              <a:gd name="G28" fmla="cos 10800 11487260"/>
              <a:gd name="G29" fmla="sin 10800 11487260"/>
              <a:gd name="G30" fmla="sin 9762 11487260"/>
              <a:gd name="G31" fmla="+- G28 10800 0"/>
              <a:gd name="G32" fmla="+- G29 10800 0"/>
              <a:gd name="G33" fmla="+- G30 10800 0"/>
              <a:gd name="G34" fmla="?: G4 0 G31"/>
              <a:gd name="G35" fmla="?: 11487260 G34 0"/>
              <a:gd name="G36" fmla="?: G6 G35 G31"/>
              <a:gd name="G37" fmla="+- 21600 0 G36"/>
              <a:gd name="G38" fmla="?: G4 0 G33"/>
              <a:gd name="G39" fmla="?: 1148726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53 w 21600"/>
              <a:gd name="T15" fmla="*/ 11645 h 21600"/>
              <a:gd name="T16" fmla="*/ 10800 w 21600"/>
              <a:gd name="T17" fmla="*/ 1038 h 21600"/>
              <a:gd name="T18" fmla="*/ 21047 w 21600"/>
              <a:gd name="T19" fmla="*/ 11645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1" y="11602"/>
                </a:moveTo>
                <a:cubicBezTo>
                  <a:pt x="1049" y="11335"/>
                  <a:pt x="1038" y="11068"/>
                  <a:pt x="1038" y="10800"/>
                </a:cubicBezTo>
                <a:cubicBezTo>
                  <a:pt x="1038" y="5408"/>
                  <a:pt x="5408" y="1038"/>
                  <a:pt x="10800" y="1038"/>
                </a:cubicBezTo>
                <a:cubicBezTo>
                  <a:pt x="16191" y="1038"/>
                  <a:pt x="20562" y="5408"/>
                  <a:pt x="20562" y="10800"/>
                </a:cubicBezTo>
                <a:cubicBezTo>
                  <a:pt x="20562" y="11068"/>
                  <a:pt x="20550" y="11335"/>
                  <a:pt x="20528" y="11602"/>
                </a:cubicBezTo>
                <a:lnTo>
                  <a:pt x="21563" y="11688"/>
                </a:lnTo>
                <a:cubicBezTo>
                  <a:pt x="21587" y="11392"/>
                  <a:pt x="21600" y="11096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1096"/>
                  <a:pt x="12" y="11392"/>
                  <a:pt x="36" y="11688"/>
                </a:cubicBezTo>
                <a:close/>
              </a:path>
            </a:pathLst>
          </a:custGeom>
          <a:gradFill rotWithShape="1">
            <a:gsLst>
              <a:gs pos="0">
                <a:schemeClr val="folHlink"/>
              </a:gs>
              <a:gs pos="50000">
                <a:schemeClr val="folHlink">
                  <a:gamma/>
                  <a:tint val="0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id-ID">
              <a:latin typeface="Arial" charset="0"/>
              <a:cs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096" r:id="rId2"/>
    <p:sldLayoutId id="2147484097" r:id="rId3"/>
    <p:sldLayoutId id="2147484098" r:id="rId4"/>
    <p:sldLayoutId id="2147484099" r:id="rId5"/>
    <p:sldLayoutId id="2147484100" r:id="rId6"/>
    <p:sldLayoutId id="2147484101" r:id="rId7"/>
    <p:sldLayoutId id="2147484102" r:id="rId8"/>
    <p:sldLayoutId id="2147484103" r:id="rId9"/>
    <p:sldLayoutId id="2147484104" r:id="rId10"/>
    <p:sldLayoutId id="2147484105" r:id="rId11"/>
    <p:sldLayoutId id="2147484106" r:id="rId12"/>
    <p:sldLayoutId id="2147484107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461963" indent="-461963" algn="l" rtl="0" eaLnBrk="0" fontAlgn="base" hangingPunct="0">
        <a:spcBef>
          <a:spcPct val="20000"/>
        </a:spcBef>
        <a:spcAft>
          <a:spcPct val="0"/>
        </a:spcAft>
        <a:buSzPct val="80000"/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1023938" indent="-4476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cs typeface="+mn-cs"/>
        </a:defRPr>
      </a:lvl2pPr>
      <a:lvl3pPr marL="1597025" indent="-45085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400">
          <a:solidFill>
            <a:schemeClr val="tx1"/>
          </a:solidFill>
          <a:latin typeface="+mn-lt"/>
          <a:cs typeface="+mn-cs"/>
        </a:defRPr>
      </a:lvl3pPr>
      <a:lvl4pPr marL="2170113" indent="-396875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4pPr>
      <a:lvl5pPr marL="2743200" indent="-452438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32004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36576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41148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4572000" indent="-452438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microsoft.com/office/2007/relationships/diagramDrawing" Target="../diagrams/drawing2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19288" y="1196976"/>
            <a:ext cx="8424862" cy="1470025"/>
          </a:xfrm>
        </p:spPr>
        <p:txBody>
          <a:bodyPr/>
          <a:lstStyle/>
          <a:p>
            <a:pPr eaLnBrk="1" hangingPunct="1"/>
            <a:r>
              <a:rPr lang="id-ID" altLang="en-US" sz="4800"/>
              <a:t>Solusi </a:t>
            </a:r>
            <a:r>
              <a:rPr lang="id-ID" altLang="en-US" sz="4800" smtClean="0"/>
              <a:t>Persamaan </a:t>
            </a:r>
            <a:r>
              <a:rPr lang="id-ID" altLang="en-US" sz="4800" dirty="0"/>
              <a:t>Nonlinear</a:t>
            </a:r>
            <a:endParaRPr lang="en-US" altLang="en-US" sz="4800" dirty="0"/>
          </a:p>
        </p:txBody>
      </p:sp>
      <p:sp>
        <p:nvSpPr>
          <p:cNvPr id="1945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912938" y="2781301"/>
            <a:ext cx="8401050" cy="576263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ertemuan</a:t>
            </a:r>
            <a:r>
              <a:rPr lang="en-US" altLang="en-US" dirty="0"/>
              <a:t> </a:t>
            </a:r>
            <a:r>
              <a:rPr lang="en-US" altLang="en-US" dirty="0" err="1"/>
              <a:t>ke</a:t>
            </a:r>
            <a:r>
              <a:rPr lang="en-US" altLang="en-US" dirty="0"/>
              <a:t> – 3: </a:t>
            </a:r>
            <a:r>
              <a:rPr lang="id-ID" altLang="en-US" dirty="0"/>
              <a:t>Metode Bagi Dua &amp; Metode Regula Falsi</a:t>
            </a:r>
            <a:endParaRPr lang="en-US" altLang="en-US" dirty="0"/>
          </a:p>
        </p:txBody>
      </p:sp>
      <p:pic>
        <p:nvPicPr>
          <p:cNvPr id="4" name="Picture 3" descr="unikom.GIF">
            <a:extLst>
              <a:ext uri="{FF2B5EF4-FFF2-40B4-BE49-F238E27FC236}">
                <a16:creationId xmlns:a16="http://schemas.microsoft.com/office/drawing/2014/main" xmlns="" id="{59A766A0-980E-4D07-8A2C-3265DCAFE7EF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911424" y="290588"/>
            <a:ext cx="1270726" cy="1266204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839416" y="3323222"/>
            <a:ext cx="3714750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endParaRPr lang="en-US" sz="2800" b="1" kern="0" dirty="0">
              <a:latin typeface="+mj-lt"/>
              <a:ea typeface="+mj-ea"/>
              <a:cs typeface="+mj-cs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1271464" y="4005264"/>
            <a:ext cx="10335304" cy="207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endParaRPr lang="en-US" sz="2800" kern="0" dirty="0">
              <a:latin typeface="+mn-lt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127448" y="478631"/>
            <a:ext cx="8569325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d-ID" sz="3600" b="1" kern="0" dirty="0">
                <a:solidFill>
                  <a:srgbClr val="000000"/>
                </a:solidFill>
                <a:latin typeface="Arial"/>
                <a:ea typeface="+mj-ea"/>
                <a:cs typeface="Arial"/>
              </a:rPr>
              <a:t>Perbedaan Metode Tertutup &amp;Terbuka</a:t>
            </a:r>
            <a:endParaRPr lang="id-ID" dirty="0">
              <a:latin typeface="Arial" charset="0"/>
              <a:cs typeface="Arial" charset="0"/>
            </a:endParaRPr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900071144"/>
              </p:ext>
            </p:extLst>
          </p:nvPr>
        </p:nvGraphicFramePr>
        <p:xfrm>
          <a:off x="1928440" y="908720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endParaRPr lang="id-ID" altLang="en-US" dirty="0"/>
          </a:p>
        </p:txBody>
      </p:sp>
      <p:sp>
        <p:nvSpPr>
          <p:cNvPr id="2662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F9D4243-A558-4CEC-9924-13B9814760DB}" type="slidenum">
              <a:rPr lang="en-US" altLang="en-US"/>
              <a:pPr eaLnBrk="1" hangingPunct="1"/>
              <a:t>11</a:t>
            </a:fld>
            <a:endParaRPr lang="en-US" altLang="en-US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gray">
          <a:xfrm>
            <a:off x="1132829" y="1268760"/>
            <a:ext cx="10219755" cy="1511300"/>
          </a:xfrm>
          <a:prstGeom prst="rect">
            <a:avLst/>
          </a:prstGeom>
          <a:solidFill>
            <a:srgbClr val="ACEEEE">
              <a:alpha val="97647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>
              <a:spcBef>
                <a:spcPct val="20000"/>
              </a:spcBef>
              <a:buSzPct val="80000"/>
              <a:defRPr/>
            </a:pPr>
            <a:r>
              <a:rPr lang="id-ID" sz="2800" kern="0" dirty="0">
                <a:latin typeface="+mn-lt"/>
                <a:cs typeface="+mn-cs"/>
              </a:rPr>
              <a:t>	</a:t>
            </a:r>
            <a:r>
              <a:rPr lang="en-US" sz="2800" kern="0" dirty="0" err="1">
                <a:latin typeface="+mn-lt"/>
                <a:cs typeface="+mn-cs"/>
              </a:rPr>
              <a:t>Jika</a:t>
            </a:r>
            <a:r>
              <a:rPr lang="en-US" sz="2800" kern="0" dirty="0">
                <a:latin typeface="+mn-lt"/>
                <a:cs typeface="+mn-cs"/>
              </a:rPr>
              <a:t> f(a).f(b) &lt; 0 </a:t>
            </a:r>
            <a:r>
              <a:rPr lang="en-US" sz="2800" kern="0" dirty="0" err="1">
                <a:latin typeface="+mn-lt"/>
                <a:cs typeface="+mn-cs"/>
              </a:rPr>
              <a:t>dan</a:t>
            </a:r>
            <a:r>
              <a:rPr lang="en-US" sz="2800" kern="0" dirty="0">
                <a:latin typeface="+mn-lt"/>
                <a:cs typeface="+mn-cs"/>
              </a:rPr>
              <a:t> f(x) </a:t>
            </a:r>
            <a:r>
              <a:rPr lang="en-US" sz="2800" kern="0" dirty="0" err="1">
                <a:latin typeface="+mn-lt"/>
                <a:cs typeface="+mn-cs"/>
              </a:rPr>
              <a:t>kontin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i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  <a:r>
              <a:rPr lang="en-US" sz="2800" kern="0" dirty="0" err="1">
                <a:latin typeface="+mn-lt"/>
                <a:cs typeface="+mn-cs"/>
              </a:rPr>
              <a:t>maka</a:t>
            </a:r>
            <a:r>
              <a:rPr lang="en-US" sz="2800" kern="0" dirty="0">
                <a:latin typeface="+mn-lt"/>
                <a:cs typeface="+mn-cs"/>
              </a:rPr>
              <a:t> paling </a:t>
            </a:r>
            <a:r>
              <a:rPr lang="en-US" sz="2800" kern="0" dirty="0" err="1">
                <a:latin typeface="+mn-lt"/>
                <a:cs typeface="+mn-cs"/>
              </a:rPr>
              <a:t>sediki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terdapat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atu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buah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akar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persamaan</a:t>
            </a:r>
            <a:r>
              <a:rPr lang="en-US" sz="2800" kern="0" dirty="0">
                <a:latin typeface="+mn-lt"/>
                <a:cs typeface="+mn-cs"/>
              </a:rPr>
              <a:t> f(x)=0 </a:t>
            </a:r>
            <a:r>
              <a:rPr lang="en-US" sz="2800" kern="0" dirty="0" err="1">
                <a:latin typeface="+mn-lt"/>
                <a:cs typeface="+mn-cs"/>
              </a:rPr>
              <a:t>didalam</a:t>
            </a:r>
            <a:r>
              <a:rPr lang="en-US" sz="2800" kern="0" dirty="0">
                <a:latin typeface="+mn-lt"/>
                <a:cs typeface="+mn-cs"/>
              </a:rPr>
              <a:t> </a:t>
            </a:r>
            <a:r>
              <a:rPr lang="en-US" sz="2800" kern="0" dirty="0" err="1">
                <a:latin typeface="+mn-lt"/>
                <a:cs typeface="+mn-cs"/>
              </a:rPr>
              <a:t>selang</a:t>
            </a:r>
            <a:r>
              <a:rPr lang="en-US" sz="2800" kern="0" dirty="0">
                <a:latin typeface="+mn-lt"/>
                <a:cs typeface="+mn-cs"/>
              </a:rPr>
              <a:t> [</a:t>
            </a:r>
            <a:r>
              <a:rPr lang="en-US" sz="2800" kern="0" dirty="0" err="1">
                <a:latin typeface="+mn-lt"/>
                <a:cs typeface="+mn-cs"/>
              </a:rPr>
              <a:t>a,b</a:t>
            </a:r>
            <a:r>
              <a:rPr lang="en-US" sz="2800" kern="0" dirty="0">
                <a:latin typeface="+mn-lt"/>
                <a:cs typeface="+mn-cs"/>
              </a:rPr>
              <a:t>] </a:t>
            </a:r>
          </a:p>
        </p:txBody>
      </p:sp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780928"/>
            <a:ext cx="6408886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tode Bagi Dua</a:t>
            </a:r>
            <a:r>
              <a:rPr lang="id-ID" altLang="en-US"/>
              <a:t>/Bisection</a:t>
            </a:r>
          </a:p>
        </p:txBody>
      </p:sp>
      <p:sp>
        <p:nvSpPr>
          <p:cNvPr id="296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E1BA59C-3E92-4024-845B-48C656604326}" type="slidenum">
              <a:rPr lang="en-US" altLang="en-US"/>
              <a:pPr eaLnBrk="1" hangingPunct="1"/>
              <a:t>12</a:t>
            </a:fld>
            <a:endParaRPr lang="en-US" altLang="en-US"/>
          </a:p>
        </p:txBody>
      </p:sp>
      <p:sp>
        <p:nvSpPr>
          <p:cNvPr id="5" name="TextBox 4"/>
          <p:cNvSpPr txBox="1"/>
          <p:nvPr/>
        </p:nvSpPr>
        <p:spPr>
          <a:xfrm>
            <a:off x="5519739" y="1357314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00601" y="2500314"/>
            <a:ext cx="2500313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ua</a:t>
            </a:r>
            <a:r>
              <a:rPr lang="en-US" sz="2800" dirty="0">
                <a:latin typeface="Arial" charset="0"/>
                <a:cs typeface="Arial" charset="0"/>
              </a:rPr>
              <a:t> x=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19514" y="3500439"/>
            <a:ext cx="928687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a,c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535864" y="3357564"/>
            <a:ext cx="928687" cy="5222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[</a:t>
            </a:r>
            <a:r>
              <a:rPr lang="en-US" sz="2800" dirty="0" err="1">
                <a:latin typeface="Arial" charset="0"/>
                <a:cs typeface="Arial" charset="0"/>
              </a:rPr>
              <a:t>c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232400" y="4214814"/>
            <a:ext cx="1785938" cy="5238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Arial" charset="0"/>
                <a:cs typeface="Arial" charset="0"/>
              </a:rPr>
              <a:t>f(a)f(c)&lt;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847850" y="5357814"/>
            <a:ext cx="4337050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a,c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>
                <a:latin typeface="+mj-lt"/>
                <a:cs typeface="Times New Roman"/>
              </a:rPr>
              <a:t>Atau </a:t>
            </a:r>
            <a:r>
              <a:rPr lang="en-US" sz="2800" smtClean="0">
                <a:latin typeface="+mj-lt"/>
                <a:cs typeface="Times New Roman"/>
              </a:rPr>
              <a:t>c</a:t>
            </a:r>
            <a:r>
              <a:rPr lang="id-ID" sz="2800" smtClean="0">
                <a:latin typeface="+mj-lt"/>
                <a:cs typeface="Times New Roman"/>
              </a:rPr>
              <a:t>=</a:t>
            </a:r>
            <a:r>
              <a:rPr lang="en-US" sz="2800" smtClean="0">
                <a:latin typeface="+mj-lt"/>
                <a:cs typeface="Times New Roman"/>
              </a:rPr>
              <a:t>b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096001" y="5357814"/>
            <a:ext cx="4392613" cy="9540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Selang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baru</a:t>
            </a:r>
            <a:r>
              <a:rPr lang="en-US" sz="2800" dirty="0">
                <a:latin typeface="Arial" charset="0"/>
                <a:cs typeface="Arial" charset="0"/>
              </a:rPr>
              <a:t> : [</a:t>
            </a:r>
            <a:r>
              <a:rPr lang="en-US" sz="2800" dirty="0" err="1">
                <a:latin typeface="Arial" charset="0"/>
                <a:cs typeface="Arial" charset="0"/>
              </a:rPr>
              <a:t>a,b</a:t>
            </a:r>
            <a:r>
              <a:rPr lang="en-US" sz="2800" dirty="0">
                <a:latin typeface="Arial" charset="0"/>
                <a:cs typeface="Arial" charset="0"/>
              </a:rPr>
              <a:t>]</a:t>
            </a:r>
            <a:r>
              <a:rPr lang="en-US" sz="2800" dirty="0">
                <a:latin typeface="Times New Roman"/>
                <a:cs typeface="Times New Roman"/>
              </a:rPr>
              <a:t>←</a:t>
            </a:r>
            <a:r>
              <a:rPr lang="en-US" sz="2800" dirty="0">
                <a:latin typeface="+mj-lt"/>
                <a:cs typeface="Times New Roman"/>
              </a:rPr>
              <a:t>[</a:t>
            </a:r>
            <a:r>
              <a:rPr lang="en-US" sz="2800" dirty="0" err="1">
                <a:latin typeface="+mj-lt"/>
                <a:cs typeface="Times New Roman"/>
              </a:rPr>
              <a:t>c,b</a:t>
            </a:r>
            <a:r>
              <a:rPr lang="en-US" sz="2800" dirty="0">
                <a:latin typeface="+mj-lt"/>
                <a:cs typeface="Times New Roman"/>
              </a:rPr>
              <a:t>]</a:t>
            </a:r>
            <a:endParaRPr lang="id-ID" sz="2800" dirty="0">
              <a:latin typeface="+mj-lt"/>
              <a:cs typeface="Times New Roman"/>
            </a:endParaRPr>
          </a:p>
          <a:p>
            <a:pPr>
              <a:defRPr/>
            </a:pPr>
            <a:r>
              <a:rPr lang="id-ID" sz="2800" dirty="0">
                <a:latin typeface="+mj-lt"/>
                <a:cs typeface="Times New Roman"/>
              </a:rPr>
              <a:t>Atau a=c</a:t>
            </a:r>
            <a:endParaRPr lang="en-US" sz="2800" dirty="0">
              <a:latin typeface="+mj-lt"/>
              <a:cs typeface="Arial" charset="0"/>
            </a:endParaRPr>
          </a:p>
        </p:txBody>
      </p:sp>
      <p:sp>
        <p:nvSpPr>
          <p:cNvPr id="12" name="Down Arrow 11"/>
          <p:cNvSpPr/>
          <p:nvPr/>
        </p:nvSpPr>
        <p:spPr>
          <a:xfrm>
            <a:off x="5808664" y="1920875"/>
            <a:ext cx="357187" cy="5715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8517983">
            <a:off x="7471569" y="2691607"/>
            <a:ext cx="463550" cy="862012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725367">
            <a:off x="4306095" y="2818608"/>
            <a:ext cx="447675" cy="82073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Down Arrow 14"/>
          <p:cNvSpPr/>
          <p:nvPr/>
        </p:nvSpPr>
        <p:spPr>
          <a:xfrm rot="2935836" flipH="1">
            <a:off x="7142957" y="3783807"/>
            <a:ext cx="500063" cy="711200"/>
          </a:xfrm>
          <a:prstGeom prst="downArrow">
            <a:avLst>
              <a:gd name="adj1" fmla="val 50000"/>
              <a:gd name="adj2" fmla="val 35424"/>
            </a:avLst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8517983">
            <a:off x="4640263" y="3759200"/>
            <a:ext cx="463550" cy="736600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Down Arrow 16"/>
          <p:cNvSpPr/>
          <p:nvPr/>
        </p:nvSpPr>
        <p:spPr>
          <a:xfrm rot="2725367">
            <a:off x="5097464" y="4679951"/>
            <a:ext cx="447675" cy="822325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Down Arrow 17"/>
          <p:cNvSpPr/>
          <p:nvPr/>
        </p:nvSpPr>
        <p:spPr>
          <a:xfrm rot="18517983">
            <a:off x="6873082" y="4685507"/>
            <a:ext cx="463550" cy="738187"/>
          </a:xfrm>
          <a:prstGeom prst="downArrow">
            <a:avLst/>
          </a:prstGeom>
          <a:solidFill>
            <a:srgbClr val="E07DFB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151314" y="4941888"/>
            <a:ext cx="504825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Ya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535863" y="4941888"/>
            <a:ext cx="863600" cy="368300"/>
          </a:xfrm>
          <a:prstGeom prst="rect">
            <a:avLst/>
          </a:prstGeom>
          <a:solidFill>
            <a:srgbClr val="ACEEE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/>
              <a:t>Tid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A1FE64-5A5C-47B2-9ED2-5F817C3C5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riteria</a:t>
            </a:r>
            <a:r>
              <a:rPr lang="en-US" dirty="0"/>
              <a:t> </a:t>
            </a:r>
            <a:r>
              <a:rPr lang="en-US" dirty="0" err="1"/>
              <a:t>Berhenti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E03EE489-4FCF-46EC-AF3C-B54E2422AC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Berhenti saat  </a:t>
            </a:r>
            <a:r>
              <a:rPr lang="en-US" dirty="0"/>
              <a:t>            </a:t>
            </a:r>
            <a:r>
              <a:rPr lang="id-ID" dirty="0"/>
              <a:t>, yang diinginkan adalah  </a:t>
            </a:r>
            <a:r>
              <a:rPr lang="en-US" dirty="0"/>
              <a:t>  </a:t>
            </a:r>
            <a:r>
              <a:rPr lang="id-ID" dirty="0"/>
              <a:t>yang cukup dekat dengan 0</a:t>
            </a:r>
          </a:p>
          <a:p>
            <a:r>
              <a:rPr lang="id-ID" dirty="0"/>
              <a:t>Hentikan iterasi saat  </a:t>
            </a:r>
          </a:p>
          <a:p>
            <a:r>
              <a:rPr lang="id-ID" dirty="0"/>
              <a:t>Menghentikan iterasi berdasarkan perhitungan galat mutlak atau galat hampiran semu yang kurang dari toleransi galat.</a:t>
            </a:r>
          </a:p>
          <a:p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57AFC5D-8FC2-48CD-91B3-183048D67C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13</a:t>
            </a:fld>
            <a:endParaRPr lang="en-US" altLang="en-US"/>
          </a:p>
        </p:txBody>
      </p:sp>
      <p:sp>
        <p:nvSpPr>
          <p:cNvPr id="14" name="Rectangle 11">
            <a:extLst>
              <a:ext uri="{FF2B5EF4-FFF2-40B4-BE49-F238E27FC236}">
                <a16:creationId xmlns:a16="http://schemas.microsoft.com/office/drawing/2014/main" xmlns="" id="{E30C9BA1-C32B-42E9-9618-87A62DC9D2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2892" y="1268760"/>
            <a:ext cx="21117516" cy="577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5B388AF6-902B-4F2E-80A3-7D50FCF0A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44036"/>
              </p:ext>
            </p:extLst>
          </p:nvPr>
        </p:nvGraphicFramePr>
        <p:xfrm>
          <a:off x="3683731" y="1508292"/>
          <a:ext cx="1512168" cy="61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2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731" y="1508292"/>
                        <a:ext cx="1512168" cy="61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5">
            <a:extLst>
              <a:ext uri="{FF2B5EF4-FFF2-40B4-BE49-F238E27FC236}">
                <a16:creationId xmlns:a16="http://schemas.microsoft.com/office/drawing/2014/main" xmlns="" id="{66F74DDA-4B03-4FF5-BF84-AD6E115C45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0661486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xmlns="" id="{2D3623C9-761B-445E-9E2F-05F4280D0B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48578"/>
              </p:ext>
            </p:extLst>
          </p:nvPr>
        </p:nvGraphicFramePr>
        <p:xfrm>
          <a:off x="9480376" y="1527642"/>
          <a:ext cx="408599" cy="51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376" y="1527642"/>
                        <a:ext cx="408599" cy="51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7">
            <a:extLst>
              <a:ext uri="{FF2B5EF4-FFF2-40B4-BE49-F238E27FC236}">
                <a16:creationId xmlns:a16="http://schemas.microsoft.com/office/drawing/2014/main" xmlns="" id="{84B7CB15-9E54-445F-A41B-87280A9EDA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5879" y="3150402"/>
            <a:ext cx="23982845" cy="5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BA6C5733-2D4A-4A40-B7D4-6BCE96562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330814"/>
              </p:ext>
            </p:extLst>
          </p:nvPr>
        </p:nvGraphicFramePr>
        <p:xfrm>
          <a:off x="5015879" y="2535282"/>
          <a:ext cx="1895873" cy="640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7" imgW="672808" imgH="228501" progId="Equation.DSMT4">
                  <p:embed/>
                </p:oleObj>
              </mc:Choice>
              <mc:Fallback>
                <p:oleObj name="Equation" r:id="rId7" imgW="672808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879" y="2535282"/>
                        <a:ext cx="1895873" cy="640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9">
            <a:extLst>
              <a:ext uri="{FF2B5EF4-FFF2-40B4-BE49-F238E27FC236}">
                <a16:creationId xmlns:a16="http://schemas.microsoft.com/office/drawing/2014/main" xmlns="" id="{C16B6AAB-9459-41D8-B8B0-6CA12C2505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9815" y="4682107"/>
            <a:ext cx="3261936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D81EA893-8FE3-43A6-A94C-099EA3BDA9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00833"/>
              </p:ext>
            </p:extLst>
          </p:nvPr>
        </p:nvGraphicFramePr>
        <p:xfrm>
          <a:off x="4418692" y="4236590"/>
          <a:ext cx="2376264" cy="1151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9" imgW="926698" imgH="444307" progId="Equation.DSMT4">
                  <p:embed/>
                </p:oleObj>
              </mc:Choice>
              <mc:Fallback>
                <p:oleObj name="Equation" r:id="rId9" imgW="926698" imgH="44430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692" y="4236590"/>
                        <a:ext cx="2376264" cy="1151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22133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332656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Latihan</a:t>
            </a:r>
            <a:r>
              <a:rPr lang="en-US" altLang="en-US" dirty="0"/>
              <a:t> 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1424" y="1628777"/>
            <a:ext cx="10729192" cy="3528416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d</a:t>
            </a:r>
            <a:r>
              <a:rPr lang="id-ID" altLang="en-US" dirty="0"/>
              <a:t>g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id-ID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id-ID" altLang="en-US" dirty="0"/>
              <a:t>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 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. Gunakan metode bagi dua</a:t>
            </a:r>
            <a:endParaRPr lang="en-US" altLang="en-US" dirty="0"/>
          </a:p>
        </p:txBody>
      </p:sp>
      <p:sp>
        <p:nvSpPr>
          <p:cNvPr id="2" name="Rectangle 15">
            <a:extLst>
              <a:ext uri="{FF2B5EF4-FFF2-40B4-BE49-F238E27FC236}">
                <a16:creationId xmlns:a16="http://schemas.microsoft.com/office/drawing/2014/main" xmlns="" id="{63E7B1C1-FBC8-4B34-B645-57450EDC4D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9695" y="2276872"/>
            <a:ext cx="24761692" cy="58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CB8FAF54-D486-45B6-BB50-B3AF01440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563154"/>
              </p:ext>
            </p:extLst>
          </p:nvPr>
        </p:nvGraphicFramePr>
        <p:xfrm>
          <a:off x="3329897" y="2276872"/>
          <a:ext cx="5108962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9897" y="2276872"/>
                        <a:ext cx="5108962" cy="792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Tabel Perhitungan dari akar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774825" y="1543050"/>
          <a:ext cx="8686800" cy="4821232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69499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6008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21613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xmlns="" val="20006"/>
                    </a:ext>
                  </a:extLst>
                </a:gridCol>
                <a:gridCol w="1911129">
                  <a:extLst>
                    <a:ext uri="{9D8B030D-6E8A-4147-A177-3AD203B41FA5}">
                      <a16:colId xmlns:a16="http://schemas.microsoft.com/office/drawing/2014/main" xmlns="" val="20007"/>
                    </a:ext>
                  </a:extLst>
                </a:gridCol>
              </a:tblGrid>
              <a:tr h="370864">
                <a:tc>
                  <a:txBody>
                    <a:bodyPr/>
                    <a:lstStyle/>
                    <a:p>
                      <a:r>
                        <a:rPr lang="id-ID" sz="1800" dirty="0"/>
                        <a:t>a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c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b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a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c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f(b)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a-b|</a:t>
                      </a: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r>
                        <a:rPr lang="id-ID" sz="1800" dirty="0"/>
                        <a:t>|c_baru-c_lama|</a:t>
                      </a: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370864"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endParaRPr lang="id-ID" sz="1800" dirty="0"/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</a:tbl>
          </a:graphicData>
        </a:graphic>
      </p:graphicFrame>
      <p:sp>
        <p:nvSpPr>
          <p:cNvPr id="3289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868E640-189F-4B85-A677-81510DFE4F36}" type="slidenum">
              <a:rPr lang="en-US" altLang="en-US"/>
              <a:pPr eaLnBrk="1" hangingPunct="1"/>
              <a:t>15</a:t>
            </a:fld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Minimum Iterasi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1077384" y="1470026"/>
            <a:ext cx="10347208" cy="3038475"/>
          </a:xfrm>
        </p:spPr>
        <p:txBody>
          <a:bodyPr/>
          <a:lstStyle/>
          <a:p>
            <a:r>
              <a:rPr lang="id-ID" altLang="en-US" dirty="0"/>
              <a:t>Jika a = batas bawah, b = batas atas, dan n = jumlah iterasi minimal, </a:t>
            </a:r>
            <a:r>
              <a:rPr lang="en-US" altLang="en-US" dirty="0"/>
              <a:t>   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dirty="0" err="1">
                <a:cs typeface="Times New Roman" panose="02020603050405020304" pitchFamily="18" charset="0"/>
              </a:rPr>
              <a:t>gal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latif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hampiran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diingink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id-ID" altLang="en-US" dirty="0">
                <a:cs typeface="Times New Roman" panose="02020603050405020304" pitchFamily="18" charset="0"/>
              </a:rPr>
              <a:t>maka :</a:t>
            </a:r>
          </a:p>
          <a:p>
            <a:endParaRPr lang="id-ID" altLang="en-US" dirty="0">
              <a:cs typeface="Times New Roman" panose="02020603050405020304" pitchFamily="18" charset="0"/>
            </a:endParaRPr>
          </a:p>
          <a:p>
            <a:endParaRPr lang="id-ID" altLang="en-US" dirty="0"/>
          </a:p>
        </p:txBody>
      </p:sp>
      <p:sp>
        <p:nvSpPr>
          <p:cNvPr id="410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FC50BB-0A66-47AB-A472-F8997E9AF307}" type="slidenum">
              <a:rPr lang="en-US" altLang="en-US"/>
              <a:pPr eaLnBrk="1" hangingPunct="1"/>
              <a:t>16</a:t>
            </a:fld>
            <a:endParaRPr lang="en-US" alt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gray">
          <a:xfrm>
            <a:off x="1199456" y="4508500"/>
            <a:ext cx="10347208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r>
              <a:rPr lang="id-ID" sz="3200" kern="0" dirty="0">
                <a:latin typeface="+mn-lt"/>
                <a:cs typeface="+mn-cs"/>
              </a:rPr>
              <a:t>Hitunglah jumlah iterasi minimal untuk kasus diatas </a:t>
            </a: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Times New Roman" pitchFamily="18" charset="0"/>
            </a:endParaRPr>
          </a:p>
          <a:p>
            <a:pPr marL="461963" indent="-461963" eaLnBrk="0" hangingPunct="0">
              <a:spcBef>
                <a:spcPct val="20000"/>
              </a:spcBef>
              <a:buSzPct val="80000"/>
              <a:buFont typeface="Wingdings" pitchFamily="2" charset="2"/>
              <a:buChar char="v"/>
              <a:defRPr/>
            </a:pPr>
            <a:endParaRPr lang="id-ID" sz="3200" kern="0" dirty="0">
              <a:latin typeface="+mn-lt"/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27C74544-A27D-4027-B7FA-1225261D7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115304"/>
              </p:ext>
            </p:extLst>
          </p:nvPr>
        </p:nvGraphicFramePr>
        <p:xfrm>
          <a:off x="4007768" y="2994821"/>
          <a:ext cx="3341208" cy="145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3" imgW="939392" imgH="406224" progId="Equation.DSMT4">
                  <p:embed/>
                </p:oleObj>
              </mc:Choice>
              <mc:Fallback>
                <p:oleObj name="Equation" r:id="rId3" imgW="939392" imgH="406224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074DD5BA-AADC-4FCB-B00D-98B2232B6B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8" y="2994821"/>
                        <a:ext cx="3341208" cy="14512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8">
            <a:extLst>
              <a:ext uri="{FF2B5EF4-FFF2-40B4-BE49-F238E27FC236}">
                <a16:creationId xmlns:a16="http://schemas.microsoft.com/office/drawing/2014/main" xmlns="" id="{8822379F-A5C7-4B9B-8B55-A4415DA4D3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7746" y="1999442"/>
            <a:ext cx="24077897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2A1A653B-5CA1-42B0-BE63-C3D12538ED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133098"/>
              </p:ext>
            </p:extLst>
          </p:nvPr>
        </p:nvGraphicFramePr>
        <p:xfrm>
          <a:off x="4536504" y="2026170"/>
          <a:ext cx="283645" cy="5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504" y="2026170"/>
                        <a:ext cx="283645" cy="502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1415480" y="548680"/>
            <a:ext cx="6697663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Regula </a:t>
            </a:r>
            <a:r>
              <a:rPr lang="en-US" altLang="en-US" dirty="0" err="1"/>
              <a:t>Falsi</a:t>
            </a:r>
            <a:endParaRPr lang="en-US" alt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1464" y="1916113"/>
            <a:ext cx="10513168" cy="3929062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bagi</a:t>
            </a:r>
            <a:r>
              <a:rPr lang="en-US" altLang="en-US" dirty="0"/>
              <a:t> </a:t>
            </a:r>
            <a:r>
              <a:rPr lang="en-US" altLang="en-US" dirty="0" err="1"/>
              <a:t>dua</a:t>
            </a:r>
            <a:r>
              <a:rPr lang="en-US" altLang="en-US" dirty="0"/>
              <a:t> </a:t>
            </a:r>
            <a:r>
              <a:rPr lang="en-US" altLang="en-US" dirty="0" err="1"/>
              <a:t>selalu</a:t>
            </a:r>
            <a:r>
              <a:rPr lang="en-US" altLang="en-US" dirty="0"/>
              <a:t> </a:t>
            </a:r>
            <a:r>
              <a:rPr lang="en-US" altLang="en-US" dirty="0" err="1"/>
              <a:t>dapat</a:t>
            </a:r>
            <a:r>
              <a:rPr lang="en-US" altLang="en-US" dirty="0"/>
              <a:t> </a:t>
            </a:r>
            <a:r>
              <a:rPr lang="en-US" altLang="en-US" dirty="0" err="1"/>
              <a:t>menem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altLang="en-US" dirty="0" err="1">
                <a:cs typeface="Times New Roman" panose="02020603050405020304" pitchFamily="18" charset="0"/>
              </a:rPr>
              <a:t>kecepatan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konvergensi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sang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ambat</a:t>
            </a:r>
            <a:r>
              <a:rPr lang="en-US" altLang="en-US" dirty="0">
                <a:cs typeface="Times New Roman" panose="02020603050405020304" pitchFamily="18" charset="0"/>
              </a:rPr>
              <a:t>.</a:t>
            </a: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Solusi</a:t>
            </a:r>
            <a:r>
              <a:rPr lang="en-US" altLang="en-US" dirty="0">
                <a:cs typeface="Times New Roman" panose="02020603050405020304" pitchFamily="18" charset="0"/>
              </a:rPr>
              <a:t> : </a:t>
            </a:r>
            <a:r>
              <a:rPr lang="en-US" altLang="en-US" dirty="0" err="1">
                <a:cs typeface="Times New Roman" panose="02020603050405020304" pitchFamily="18" charset="0"/>
              </a:rPr>
              <a:t>metode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regula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falsi</a:t>
            </a:r>
            <a:endParaRPr lang="en-US" altLang="en-US" dirty="0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dirty="0" err="1">
                <a:cs typeface="Times New Roman" panose="02020603050405020304" pitchFamily="18" charset="0"/>
              </a:rPr>
              <a:t>Dibuat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garis</a:t>
            </a:r>
            <a:r>
              <a:rPr lang="en-US" altLang="en-US" dirty="0">
                <a:cs typeface="Times New Roman" panose="02020603050405020304" pitchFamily="18" charset="0"/>
              </a:rPr>
              <a:t> </a:t>
            </a:r>
            <a:r>
              <a:rPr lang="en-US" altLang="en-US" dirty="0" err="1">
                <a:cs typeface="Times New Roman" panose="02020603050405020304" pitchFamily="18" charset="0"/>
              </a:rPr>
              <a:t>lurus</a:t>
            </a:r>
            <a:r>
              <a:rPr lang="en-US" altLang="en-US" dirty="0">
                <a:cs typeface="Times New Roman" panose="02020603050405020304" pitchFamily="18" charset="0"/>
              </a:rPr>
              <a:t> yang </a:t>
            </a:r>
            <a:r>
              <a:rPr lang="en-US" altLang="en-US" dirty="0" err="1">
                <a:cs typeface="Times New Roman" panose="02020603050405020304" pitchFamily="18" charset="0"/>
              </a:rPr>
              <a:t>menghubungk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a,f</a:t>
            </a:r>
            <a:r>
              <a:rPr lang="en-US" altLang="en-US" dirty="0">
                <a:cs typeface="Times New Roman" panose="02020603050405020304" pitchFamily="18" charset="0"/>
              </a:rPr>
              <a:t>(a)) </a:t>
            </a:r>
            <a:r>
              <a:rPr lang="en-US" altLang="en-US" dirty="0" err="1">
                <a:cs typeface="Times New Roman" panose="02020603050405020304" pitchFamily="18" charset="0"/>
              </a:rPr>
              <a:t>dan</a:t>
            </a:r>
            <a:r>
              <a:rPr lang="en-US" altLang="en-US" dirty="0">
                <a:cs typeface="Times New Roman" panose="02020603050405020304" pitchFamily="18" charset="0"/>
              </a:rPr>
              <a:t> (</a:t>
            </a:r>
            <a:r>
              <a:rPr lang="en-US" altLang="en-US" dirty="0" err="1">
                <a:cs typeface="Times New Roman" panose="02020603050405020304" pitchFamily="18" charset="0"/>
              </a:rPr>
              <a:t>b,f</a:t>
            </a:r>
            <a:r>
              <a:rPr lang="en-US" altLang="en-US" dirty="0">
                <a:cs typeface="Times New Roman" panose="02020603050405020304" pitchFamily="18" charset="0"/>
              </a:rPr>
              <a:t>(b)). 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Box 3"/>
          <p:cNvSpPr txBox="1">
            <a:spLocks noChangeArrowheads="1"/>
          </p:cNvSpPr>
          <p:nvPr/>
        </p:nvSpPr>
        <p:spPr bwMode="auto">
          <a:xfrm>
            <a:off x="2711451" y="3697289"/>
            <a:ext cx="5616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id-ID" altLang="en-US" sz="2800"/>
              <a:t>Gradien garis AB=Gradien CB</a:t>
            </a:r>
          </a:p>
        </p:txBody>
      </p:sp>
      <p:pic>
        <p:nvPicPr>
          <p:cNvPr id="5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813" y="547688"/>
            <a:ext cx="670560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3" name="Object 2"/>
          <p:cNvGraphicFramePr>
            <a:graphicFrameLocks noChangeAspect="1"/>
          </p:cNvGraphicFramePr>
          <p:nvPr/>
        </p:nvGraphicFramePr>
        <p:xfrm>
          <a:off x="3359151" y="4292600"/>
          <a:ext cx="3529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1460160" imgH="393480" progId="Equation.DSMT4">
                  <p:embed/>
                </p:oleObj>
              </mc:Choice>
              <mc:Fallback>
                <p:oleObj name="Equation" r:id="rId5" imgW="1460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1" y="4292600"/>
                        <a:ext cx="3529013" cy="9398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3"/>
          <p:cNvGraphicFramePr>
            <a:graphicFrameLocks noChangeAspect="1"/>
          </p:cNvGraphicFramePr>
          <p:nvPr/>
        </p:nvGraphicFramePr>
        <p:xfrm>
          <a:off x="6527800" y="5445125"/>
          <a:ext cx="2941638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7" imgW="1218960" imgH="419040" progId="Equation.3">
                  <p:embed/>
                </p:oleObj>
              </mc:Choice>
              <mc:Fallback>
                <p:oleObj name="Equation" r:id="rId7" imgW="121896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5445125"/>
                        <a:ext cx="2941638" cy="998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Bent Arrow 9"/>
          <p:cNvSpPr/>
          <p:nvPr/>
        </p:nvSpPr>
        <p:spPr>
          <a:xfrm rot="16200000" flipH="1" flipV="1">
            <a:off x="7175501" y="4221163"/>
            <a:ext cx="936625" cy="1511300"/>
          </a:xfrm>
          <a:prstGeom prst="bentArrow">
            <a:avLst>
              <a:gd name="adj1" fmla="val 25000"/>
              <a:gd name="adj2" fmla="val 26203"/>
              <a:gd name="adj3" fmla="val 25000"/>
              <a:gd name="adj4" fmla="val 43750"/>
            </a:avLst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1992313" y="6207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/>
              <a:t>Latihan 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15480" y="1628776"/>
            <a:ext cx="9649071" cy="3312392"/>
          </a:xfr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 err="1"/>
              <a:t>Tentuk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 </a:t>
            </a:r>
            <a:r>
              <a:rPr lang="en-US" altLang="en-US" dirty="0" err="1"/>
              <a:t>dari</a:t>
            </a:r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</a:t>
            </a:r>
          </a:p>
          <a:p>
            <a:pPr marL="85725" indent="-85725" eaLnBrk="1" hangingPunct="1">
              <a:buNone/>
            </a:pPr>
            <a:r>
              <a:rPr lang="en-US" altLang="en-US" dirty="0"/>
              <a:t> d</a:t>
            </a:r>
            <a:r>
              <a:rPr lang="id-ID" altLang="en-US" dirty="0"/>
              <a:t>g toleransi lebar selang kurang dari</a:t>
            </a:r>
            <a:r>
              <a:rPr lang="en-US" altLang="en-US" dirty="0"/>
              <a:t> 0.001 </a:t>
            </a:r>
            <a:r>
              <a:rPr lang="id-ID" altLang="en-US" dirty="0"/>
              <a:t>atau</a:t>
            </a:r>
            <a:r>
              <a:rPr lang="en-US" altLang="en-US" dirty="0"/>
              <a:t> </a:t>
            </a:r>
            <a:r>
              <a:rPr lang="id-ID" altLang="en-US" dirty="0"/>
              <a:t>|</a:t>
            </a:r>
            <a:r>
              <a:rPr lang="en-US" altLang="en-US" dirty="0"/>
              <a:t>f(</a:t>
            </a:r>
            <a:r>
              <a:rPr lang="id-ID" altLang="en-US" dirty="0"/>
              <a:t>c</a:t>
            </a:r>
            <a:r>
              <a:rPr lang="en-US" altLang="en-US" dirty="0"/>
              <a:t>)</a:t>
            </a:r>
            <a:r>
              <a:rPr lang="id-ID" altLang="en-US" dirty="0"/>
              <a:t>|</a:t>
            </a:r>
            <a:r>
              <a:rPr lang="en-US" altLang="en-US" dirty="0"/>
              <a:t>&lt;0.0001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id-ID" altLang="en-US" dirty="0"/>
              <a:t>[1.</a:t>
            </a:r>
            <a:r>
              <a:rPr lang="en-US" altLang="en-US" dirty="0"/>
              <a:t>8</a:t>
            </a:r>
            <a:r>
              <a:rPr lang="id-ID" altLang="en-US" dirty="0"/>
              <a:t>,1.</a:t>
            </a:r>
            <a:r>
              <a:rPr lang="en-US" altLang="en-US" dirty="0"/>
              <a:t>9</a:t>
            </a:r>
            <a:r>
              <a:rPr lang="id-ID" altLang="en-US" dirty="0"/>
              <a:t>] menggunakan metode regula falsi</a:t>
            </a:r>
            <a:endParaRPr lang="en-US" alt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4ABFC5F7-226E-430C-B57E-5E3829C08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147842"/>
              </p:ext>
            </p:extLst>
          </p:nvPr>
        </p:nvGraphicFramePr>
        <p:xfrm>
          <a:off x="3935760" y="2406635"/>
          <a:ext cx="4710319" cy="73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1231366" imgH="190417" progId="Equation.DSMT4">
                  <p:embed/>
                </p:oleObj>
              </mc:Choice>
              <mc:Fallback>
                <p:oleObj name="Equation" r:id="rId4" imgW="1231366" imgH="19041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xmlns="" id="{CB8FAF54-D486-45B6-BB50-B3AF01440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0" y="2406635"/>
                        <a:ext cx="4710319" cy="7302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samaan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609600" y="1124744"/>
            <a:ext cx="5386917" cy="639762"/>
          </a:xfrm>
        </p:spPr>
        <p:txBody>
          <a:bodyPr/>
          <a:lstStyle/>
          <a:p>
            <a:r>
              <a:rPr lang="en-US" smtClean="0"/>
              <a:t>Persamaan Linear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>
          <a:xfrm>
            <a:off x="609600" y="1764506"/>
            <a:ext cx="5386917" cy="3951288"/>
          </a:xfrm>
        </p:spPr>
        <p:txBody>
          <a:bodyPr/>
          <a:lstStyle/>
          <a:p>
            <a:pPr marL="0" indent="0">
              <a:buNone/>
            </a:pPr>
            <a:r>
              <a:rPr lang="en-US" sz="2000" smtClean="0"/>
              <a:t>Persamaan </a:t>
            </a:r>
            <a:r>
              <a:rPr lang="en-US" sz="2000"/>
              <a:t>linear adalah suatu kalimat matematika terbuka yang variabel berderajat (berpangkat) satu.</a:t>
            </a:r>
          </a:p>
          <a:p>
            <a:pPr marL="0" indent="0">
              <a:buNone/>
            </a:pPr>
            <a:endParaRPr lang="en-US" sz="2000" smtClean="0"/>
          </a:p>
          <a:p>
            <a:pPr marL="0" indent="0">
              <a:buNone/>
            </a:pPr>
            <a:endParaRPr lang="en-US" sz="2000"/>
          </a:p>
          <a:p>
            <a:pPr marL="0" indent="0">
              <a:buNone/>
            </a:pPr>
            <a:r>
              <a:rPr lang="en-US" sz="2000" b="1" smtClean="0"/>
              <a:t>Bentuk </a:t>
            </a:r>
            <a:r>
              <a:rPr lang="en-US" sz="2000" b="1"/>
              <a:t>Umum Persamaan Linear</a:t>
            </a:r>
            <a:endParaRPr lang="en-US" sz="2000"/>
          </a:p>
          <a:p>
            <a:pPr marL="0" indent="0">
              <a:buNone/>
            </a:pPr>
            <a:r>
              <a:rPr lang="en-US" sz="2000" i="1" smtClean="0"/>
              <a:t>ax </a:t>
            </a:r>
            <a:r>
              <a:rPr lang="en-US" sz="2000" i="1"/>
              <a:t>= c </a:t>
            </a:r>
            <a:r>
              <a:rPr lang="en-US" sz="2000"/>
              <a:t>                     (1 variabel)</a:t>
            </a:r>
          </a:p>
          <a:p>
            <a:pPr marL="0" indent="0">
              <a:buNone/>
            </a:pPr>
            <a:r>
              <a:rPr lang="en-US" sz="2000" i="1"/>
              <a:t>ax + by = c</a:t>
            </a:r>
            <a:r>
              <a:rPr lang="en-US" sz="2000"/>
              <a:t>              (2 variabel)</a:t>
            </a:r>
          </a:p>
          <a:p>
            <a:pPr marL="0" indent="0">
              <a:buNone/>
            </a:pPr>
            <a:r>
              <a:rPr lang="en-US" sz="2000" i="1"/>
              <a:t>ax + by + cz = d</a:t>
            </a:r>
            <a:r>
              <a:rPr lang="en-US" sz="2000"/>
              <a:t>       (3 variabel)</a:t>
            </a:r>
          </a:p>
          <a:p>
            <a:pPr marL="0" indent="0">
              <a:buNone/>
            </a:pPr>
            <a:r>
              <a:rPr lang="en-US" sz="2000"/>
              <a:t>dimana </a:t>
            </a:r>
            <a:r>
              <a:rPr lang="en-US" sz="2000" i="1"/>
              <a:t>a</a:t>
            </a:r>
            <a:r>
              <a:rPr lang="en-US" sz="2000"/>
              <a:t>, </a:t>
            </a:r>
            <a:r>
              <a:rPr lang="en-US" sz="2000" i="1"/>
              <a:t>b</a:t>
            </a:r>
            <a:r>
              <a:rPr lang="en-US" sz="2000"/>
              <a:t>, </a:t>
            </a:r>
            <a:r>
              <a:rPr lang="en-US" sz="2000" i="1"/>
              <a:t>c</a:t>
            </a:r>
            <a:r>
              <a:rPr lang="en-US" sz="2000"/>
              <a:t> dan </a:t>
            </a:r>
            <a:r>
              <a:rPr lang="en-US" sz="2000" i="1"/>
              <a:t>d </a:t>
            </a:r>
            <a:r>
              <a:rPr lang="en-US" sz="2000"/>
              <a:t> konstanta.</a:t>
            </a:r>
          </a:p>
          <a:p>
            <a:endParaRPr lang="en-US" sz="200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6193368" y="1124744"/>
            <a:ext cx="5389033" cy="639762"/>
          </a:xfrm>
        </p:spPr>
        <p:txBody>
          <a:bodyPr/>
          <a:lstStyle/>
          <a:p>
            <a:r>
              <a:rPr lang="en-US" smtClean="0"/>
              <a:t>Persamaan </a:t>
            </a:r>
            <a:r>
              <a:rPr lang="en-US"/>
              <a:t>non </a:t>
            </a:r>
            <a:r>
              <a:rPr lang="en-US" smtClean="0"/>
              <a:t>linear</a:t>
            </a:r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6193368" y="1764506"/>
            <a:ext cx="5389033" cy="395128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000" smtClean="0"/>
              <a:t>Persamaan </a:t>
            </a:r>
            <a:r>
              <a:rPr lang="en-US" sz="2000"/>
              <a:t>non linear adalah suatu kalimat matematika terbuka yang variabel berderajat tidak sama dengan satu atau mengandung nilai fungsi non linear, seperti log, sin dan lain sebagainya.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000"/>
          </a:p>
          <a:p>
            <a:pPr marL="0" indent="0">
              <a:lnSpc>
                <a:spcPct val="150000"/>
              </a:lnSpc>
              <a:buNone/>
            </a:pPr>
            <a:endParaRPr lang="en-US" sz="200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74284"/>
            <a:ext cx="2844800" cy="296862"/>
          </a:xfrm>
        </p:spPr>
        <p:txBody>
          <a:bodyPr/>
          <a:lstStyle/>
          <a:p>
            <a:fld id="{A59EF306-317D-44A5-9639-127200BADD03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4152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Kelemahan</a:t>
            </a:r>
            <a:r>
              <a:rPr lang="en-US" altLang="en-US" dirty="0"/>
              <a:t> </a:t>
            </a:r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Tertutup</a:t>
            </a:r>
            <a:endParaRPr lang="id-ID" alt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Bila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[</a:t>
            </a:r>
            <a:r>
              <a:rPr lang="en-US" altLang="en-US" dirty="0" err="1"/>
              <a:t>a,b</a:t>
            </a:r>
            <a:r>
              <a:rPr lang="en-US" altLang="en-US" dirty="0"/>
              <a:t>] </a:t>
            </a:r>
            <a:r>
              <a:rPr lang="en-US" altLang="en-US" dirty="0" err="1"/>
              <a:t>terdapat</a:t>
            </a:r>
            <a:r>
              <a:rPr lang="en-US" altLang="en-US" dirty="0"/>
              <a:t> </a:t>
            </a:r>
            <a:r>
              <a:rPr lang="en-US" altLang="en-US" dirty="0" err="1"/>
              <a:t>lebih</a:t>
            </a:r>
            <a:r>
              <a:rPr lang="en-US" altLang="en-US" dirty="0"/>
              <a:t> </a:t>
            </a:r>
            <a:r>
              <a:rPr lang="en-US" altLang="en-US" dirty="0" err="1"/>
              <a:t>dari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dirty="0"/>
          </a:p>
          <a:p>
            <a:pPr eaLnBrk="1" hangingPunct="1"/>
            <a:r>
              <a:rPr lang="en-US" altLang="en-US" dirty="0" err="1"/>
              <a:t>Jika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memenuhi</a:t>
            </a:r>
            <a:r>
              <a:rPr lang="en-US" altLang="en-US" dirty="0"/>
              <a:t> </a:t>
            </a:r>
            <a:r>
              <a:rPr lang="en-US" altLang="en-US" dirty="0" err="1"/>
              <a:t>syarat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maka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r>
              <a:rPr lang="en-US" altLang="en-US" dirty="0"/>
              <a:t> </a:t>
            </a:r>
            <a:r>
              <a:rPr lang="en-US" altLang="en-US" dirty="0" err="1"/>
              <a:t>tidak</a:t>
            </a:r>
            <a:r>
              <a:rPr lang="en-US" altLang="en-US" dirty="0"/>
              <a:t> </a:t>
            </a:r>
            <a:r>
              <a:rPr lang="en-US" altLang="en-US" dirty="0" err="1"/>
              <a:t>akan</a:t>
            </a:r>
            <a:r>
              <a:rPr lang="en-US" altLang="en-US" dirty="0"/>
              <a:t> </a:t>
            </a:r>
            <a:r>
              <a:rPr lang="en-US" altLang="en-US" dirty="0" err="1"/>
              <a:t>diperoleh</a:t>
            </a:r>
            <a:r>
              <a:rPr lang="en-US" altLang="en-US" dirty="0"/>
              <a:t> </a:t>
            </a:r>
            <a:r>
              <a:rPr lang="en-US" altLang="en-US" dirty="0" err="1"/>
              <a:t>dalam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tersebut</a:t>
            </a:r>
            <a:r>
              <a:rPr lang="en-US" altLang="en-US" dirty="0"/>
              <a:t>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9B045C8-574A-4628-93AC-6078E5F509E9}" type="slidenum">
              <a:rPr lang="en-US" altLang="en-US"/>
              <a:pPr eaLnBrk="1" hangingPunct="1"/>
              <a:t>20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olusi</a:t>
            </a:r>
            <a:endParaRPr lang="id-ID" altLang="en-US" sz="4000"/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520181"/>
            <a:ext cx="10505016" cy="4656137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ngambil</a:t>
            </a:r>
            <a:r>
              <a:rPr lang="en-US" altLang="en-US" dirty="0"/>
              <a:t> </a:t>
            </a:r>
            <a:r>
              <a:rPr lang="en-US" altLang="en-US" dirty="0" err="1"/>
              <a:t>selang</a:t>
            </a:r>
            <a:r>
              <a:rPr lang="en-US" altLang="en-US" dirty="0"/>
              <a:t> </a:t>
            </a:r>
            <a:r>
              <a:rPr lang="en-US" altLang="en-US" dirty="0" err="1"/>
              <a:t>cukup</a:t>
            </a:r>
            <a:r>
              <a:rPr lang="en-US" altLang="en-US" dirty="0"/>
              <a:t> </a:t>
            </a:r>
            <a:r>
              <a:rPr lang="en-US" altLang="en-US" dirty="0" err="1"/>
              <a:t>kecil</a:t>
            </a:r>
            <a:r>
              <a:rPr lang="en-US" altLang="en-US" dirty="0"/>
              <a:t> yang </a:t>
            </a:r>
            <a:r>
              <a:rPr lang="en-US" altLang="en-US" dirty="0" err="1"/>
              <a:t>memuat</a:t>
            </a:r>
            <a:r>
              <a:rPr lang="en-US" altLang="en-US" dirty="0"/>
              <a:t> </a:t>
            </a:r>
            <a:r>
              <a:rPr lang="en-US" altLang="en-US" dirty="0" err="1"/>
              <a:t>satu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mbuat</a:t>
            </a:r>
            <a:r>
              <a:rPr lang="en-US" altLang="en-US" dirty="0"/>
              <a:t> </a:t>
            </a:r>
            <a:r>
              <a:rPr lang="en-US" altLang="en-US" dirty="0" err="1"/>
              <a:t>grafik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di </a:t>
            </a:r>
            <a:r>
              <a:rPr lang="en-US" altLang="en-US" dirty="0" err="1"/>
              <a:t>koordinat</a:t>
            </a:r>
            <a:r>
              <a:rPr lang="en-US" altLang="en-US" dirty="0"/>
              <a:t> </a:t>
            </a:r>
            <a:r>
              <a:rPr lang="en-US" altLang="en-US" dirty="0" err="1"/>
              <a:t>cartesius</a:t>
            </a:r>
            <a:endParaRPr lang="en-US" altLang="en-US" dirty="0"/>
          </a:p>
          <a:p>
            <a:pPr eaLnBrk="1" hangingPunct="1"/>
            <a:r>
              <a:rPr lang="en-US" altLang="en-US" dirty="0" err="1"/>
              <a:t>Mencetak</a:t>
            </a:r>
            <a:r>
              <a:rPr lang="en-US" altLang="en-US" dirty="0"/>
              <a:t> </a:t>
            </a:r>
            <a:r>
              <a:rPr lang="en-US" altLang="en-US" dirty="0" err="1"/>
              <a:t>nilai</a:t>
            </a:r>
            <a:r>
              <a:rPr lang="en-US" altLang="en-US" dirty="0"/>
              <a:t> </a:t>
            </a:r>
            <a:r>
              <a:rPr lang="en-US" altLang="en-US" dirty="0" err="1"/>
              <a:t>fungsi</a:t>
            </a:r>
            <a:r>
              <a:rPr lang="en-US" altLang="en-US" dirty="0"/>
              <a:t> </a:t>
            </a:r>
            <a:r>
              <a:rPr lang="en-US" altLang="en-US" dirty="0" err="1"/>
              <a:t>pada</a:t>
            </a:r>
            <a:r>
              <a:rPr lang="en-US" altLang="en-US" dirty="0"/>
              <a:t> </a:t>
            </a:r>
            <a:r>
              <a:rPr lang="en-US" altLang="en-US" dirty="0" err="1"/>
              <a:t>titik</a:t>
            </a:r>
            <a:r>
              <a:rPr lang="en-US" altLang="en-US" dirty="0"/>
              <a:t> </a:t>
            </a:r>
            <a:r>
              <a:rPr lang="en-US" altLang="en-US" dirty="0" err="1"/>
              <a:t>absis</a:t>
            </a:r>
            <a:r>
              <a:rPr lang="en-US" altLang="en-US" dirty="0"/>
              <a:t> yang </a:t>
            </a:r>
            <a:r>
              <a:rPr lang="en-US" altLang="en-US" dirty="0" err="1"/>
              <a:t>berjarak</a:t>
            </a:r>
            <a:r>
              <a:rPr lang="en-US" altLang="en-US" dirty="0"/>
              <a:t> </a:t>
            </a:r>
            <a:r>
              <a:rPr lang="en-US" altLang="en-US" dirty="0" err="1"/>
              <a:t>tetap</a:t>
            </a:r>
            <a:endParaRPr lang="en-US" altLang="en-US" dirty="0"/>
          </a:p>
          <a:p>
            <a:pPr eaLnBrk="1" hangingPunct="1"/>
            <a:endParaRPr lang="id-ID" altLang="en-US" dirty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C870E-E968-4AEF-8DE2-D3A282CA5B50}" type="slidenum">
              <a:rPr lang="en-US" altLang="en-US"/>
              <a:pPr eaLnBrk="1" hangingPunct="1"/>
              <a:t>21</a:t>
            </a:fld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>
          <a:xfrm>
            <a:off x="1033662" y="507206"/>
            <a:ext cx="7204075" cy="815975"/>
          </a:xfrm>
        </p:spPr>
        <p:txBody>
          <a:bodyPr/>
          <a:lstStyle/>
          <a:p>
            <a:r>
              <a:rPr lang="id-ID" altLang="en-US" dirty="0"/>
              <a:t>Contoh Kasus 1</a:t>
            </a:r>
          </a:p>
        </p:txBody>
      </p:sp>
      <p:sp>
        <p:nvSpPr>
          <p:cNvPr id="7174" name="Content Placeholder 2"/>
          <p:cNvSpPr>
            <a:spLocks noGrp="1"/>
          </p:cNvSpPr>
          <p:nvPr>
            <p:ph idx="1"/>
          </p:nvPr>
        </p:nvSpPr>
        <p:spPr>
          <a:xfrm>
            <a:off x="1033662" y="1646237"/>
            <a:ext cx="10369152" cy="4830762"/>
          </a:xfrm>
        </p:spPr>
        <p:txBody>
          <a:bodyPr/>
          <a:lstStyle/>
          <a:p>
            <a:r>
              <a:rPr lang="id-ID" altLang="en-US" sz="2800" dirty="0"/>
              <a:t>Misalkan sebuah tabung diisi penuh air  dengan tinggi tabung 7 cm dan kedalamnya dimasukkan sebuah bola sehingga air dari tabung tumpah sebanyak 10 cm</a:t>
            </a:r>
            <a:r>
              <a:rPr lang="id-ID" altLang="en-US" sz="2800" baseline="30000" dirty="0"/>
              <a:t>3</a:t>
            </a:r>
            <a:r>
              <a:rPr lang="id-ID" altLang="en-US" sz="2800" dirty="0"/>
              <a:t>.  Ingin diketahui berapa ukuran diameter bola yang harus dimasukkan. Permasalahan ini diformulasikan kedalam persamaan matematika menjadi</a:t>
            </a:r>
          </a:p>
          <a:p>
            <a:pPr>
              <a:buFont typeface="Wingdings" panose="05000000000000000000" pitchFamily="2" charset="2"/>
              <a:buNone/>
            </a:pPr>
            <a:endParaRPr lang="id-ID" altLang="en-US" dirty="0"/>
          </a:p>
        </p:txBody>
      </p:sp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6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728981"/>
              </p:ext>
            </p:extLst>
          </p:nvPr>
        </p:nvGraphicFramePr>
        <p:xfrm>
          <a:off x="1908275" y="4259104"/>
          <a:ext cx="25209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4" imgW="1333500" imgH="228600" progId="Equation.DSMT4">
                  <p:embed/>
                </p:oleObj>
              </mc:Choice>
              <mc:Fallback>
                <p:oleObj name="Equation" r:id="rId4" imgW="1333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275" y="4259104"/>
                        <a:ext cx="2520950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55313"/>
              </p:ext>
            </p:extLst>
          </p:nvPr>
        </p:nvGraphicFramePr>
        <p:xfrm>
          <a:off x="5239594" y="4114641"/>
          <a:ext cx="1828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6" imgW="1041120" imgH="368280" progId="Equation.DSMT4">
                  <p:embed/>
                </p:oleObj>
              </mc:Choice>
              <mc:Fallback>
                <p:oleObj name="Equation" r:id="rId6" imgW="10411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9594" y="4114641"/>
                        <a:ext cx="18288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Rectangle 6"/>
          <p:cNvSpPr>
            <a:spLocks noChangeArrowheads="1"/>
          </p:cNvSpPr>
          <p:nvPr/>
        </p:nvSpPr>
        <p:spPr bwMode="auto">
          <a:xfrm>
            <a:off x="1524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id-ID" altLang="en-US"/>
          </a:p>
        </p:txBody>
      </p:sp>
      <p:graphicFrame>
        <p:nvGraphicFramePr>
          <p:cNvPr id="5837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079733"/>
              </p:ext>
            </p:extLst>
          </p:nvPr>
        </p:nvGraphicFramePr>
        <p:xfrm>
          <a:off x="8040216" y="4149080"/>
          <a:ext cx="1962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8" imgW="1117600" imgH="368300" progId="Equation.DSMT4">
                  <p:embed/>
                </p:oleObj>
              </mc:Choice>
              <mc:Fallback>
                <p:oleObj name="Equation" r:id="rId8" imgW="11176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4149080"/>
                        <a:ext cx="1962150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911424" y="299243"/>
            <a:ext cx="6626225" cy="500063"/>
          </a:xfrm>
        </p:spPr>
        <p:txBody>
          <a:bodyPr/>
          <a:lstStyle/>
          <a:p>
            <a:pPr eaLnBrk="1" hangingPunct="1"/>
            <a:r>
              <a:rPr lang="id-ID" altLang="en-US" dirty="0"/>
              <a:t>Tugas</a:t>
            </a:r>
            <a:endParaRPr lang="en-US" altLang="en-US" dirty="0"/>
          </a:p>
        </p:txBody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9416" y="1000125"/>
            <a:ext cx="10729192" cy="53086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800" dirty="0" err="1"/>
              <a:t>Diketahui</a:t>
            </a:r>
            <a:r>
              <a:rPr lang="en-US" altLang="en-US" sz="2800" dirty="0"/>
              <a:t> </a:t>
            </a:r>
            <a:r>
              <a:rPr lang="id-ID" altLang="en-US" sz="2800" dirty="0"/>
              <a:t>dari persamaan </a:t>
            </a:r>
            <a:r>
              <a:rPr lang="en-US" altLang="en-US" sz="2800" dirty="0" err="1"/>
              <a:t>pada</a:t>
            </a:r>
            <a:r>
              <a:rPr lang="en-US" altLang="en-US" sz="2800" dirty="0"/>
              <a:t> </a:t>
            </a:r>
            <a:r>
              <a:rPr lang="en-US" altLang="en-US" sz="2800" dirty="0" err="1"/>
              <a:t>contoh</a:t>
            </a:r>
            <a:r>
              <a:rPr lang="en-US" altLang="en-US" sz="2800" dirty="0"/>
              <a:t> </a:t>
            </a:r>
            <a:r>
              <a:rPr lang="en-US" altLang="en-US" sz="2800" dirty="0" err="1"/>
              <a:t>kasus</a:t>
            </a:r>
            <a:r>
              <a:rPr lang="en-US" altLang="en-US" sz="2800" dirty="0"/>
              <a:t> 1</a:t>
            </a:r>
          </a:p>
          <a:p>
            <a:pPr eaLnBrk="1" hangingPunct="1"/>
            <a:r>
              <a:rPr lang="en-US" altLang="en-US" sz="2800" dirty="0" err="1"/>
              <a:t>Deng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cilab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fungs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rsebut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cara</a:t>
            </a:r>
            <a:r>
              <a:rPr lang="en-US" altLang="en-US" sz="2800" dirty="0"/>
              <a:t> manual </a:t>
            </a:r>
            <a:r>
              <a:rPr lang="id-ID" altLang="en-US" sz="2800" dirty="0"/>
              <a:t>hitung salah satu akar dari persamaan diatas dengan epsilon mesin 0.001 (metode bagi dua dan regula falsi)</a:t>
            </a:r>
            <a:endParaRPr lang="en-US" altLang="en-US" sz="2800" dirty="0"/>
          </a:p>
          <a:p>
            <a:pPr eaLnBrk="1" hangingPunct="1"/>
            <a:r>
              <a:rPr lang="en-US" altLang="en-US" sz="2800" dirty="0" err="1"/>
              <a:t>Buat</a:t>
            </a:r>
            <a:r>
              <a:rPr lang="en-US" altLang="en-US" sz="2800" dirty="0"/>
              <a:t> program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ghitu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kar</a:t>
            </a:r>
            <a:r>
              <a:rPr lang="en-US" altLang="en-US" sz="2800" dirty="0"/>
              <a:t>  </a:t>
            </a:r>
            <a:r>
              <a:rPr lang="en-US" altLang="en-US" sz="2800" dirty="0" err="1"/>
              <a:t>dari</a:t>
            </a:r>
            <a:r>
              <a:rPr lang="en-US" altLang="en-US" sz="2800" dirty="0"/>
              <a:t> </a:t>
            </a:r>
            <a:r>
              <a:rPr lang="en-US" altLang="en-US" sz="2800" dirty="0" err="1"/>
              <a:t>persamaan</a:t>
            </a:r>
            <a:r>
              <a:rPr lang="en-US" altLang="en-US" sz="2800" dirty="0"/>
              <a:t> </a:t>
            </a:r>
            <a:r>
              <a:rPr lang="id-ID" altLang="en-US" sz="2800" dirty="0"/>
              <a:t>diatas</a:t>
            </a:r>
            <a:r>
              <a:rPr lang="en-US" altLang="en-US" sz="2800" dirty="0"/>
              <a:t>. </a:t>
            </a:r>
            <a:r>
              <a:rPr lang="en-US" altLang="en-US" sz="2800" dirty="0" err="1"/>
              <a:t>Gun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gambar</a:t>
            </a:r>
            <a:r>
              <a:rPr lang="en-US" altLang="en-US" sz="2800" dirty="0"/>
              <a:t> </a:t>
            </a:r>
            <a:r>
              <a:rPr lang="en-US" altLang="en-US" sz="2800" dirty="0" err="1"/>
              <a:t>untuk</a:t>
            </a:r>
            <a:r>
              <a:rPr lang="en-US" altLang="en-US" sz="2800" dirty="0"/>
              <a:t> </a:t>
            </a:r>
            <a:r>
              <a:rPr lang="en-US" altLang="en-US" sz="2800" dirty="0" err="1"/>
              <a:t>menentu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tebakan</a:t>
            </a:r>
            <a:r>
              <a:rPr lang="en-US" altLang="en-US" sz="2800" dirty="0"/>
              <a:t> </a:t>
            </a:r>
            <a:r>
              <a:rPr lang="en-US" altLang="en-US" sz="2800" dirty="0" err="1"/>
              <a:t>selang</a:t>
            </a:r>
            <a:r>
              <a:rPr lang="en-US" altLang="en-US" sz="2800" dirty="0"/>
              <a:t> </a:t>
            </a:r>
            <a:r>
              <a:rPr lang="en-US" altLang="en-US" sz="2800" dirty="0" err="1"/>
              <a:t>awal</a:t>
            </a:r>
            <a:r>
              <a:rPr lang="id-ID" altLang="en-US" sz="2800" dirty="0"/>
              <a:t>. Hentikan iterasi jik</a:t>
            </a:r>
            <a:r>
              <a:rPr lang="en-US" altLang="en-US" sz="2800" dirty="0"/>
              <a:t>a</a:t>
            </a:r>
            <a:r>
              <a:rPr lang="id-ID" altLang="en-US" sz="2800" dirty="0"/>
              <a:t> </a:t>
            </a:r>
            <a:r>
              <a:rPr lang="en-US" altLang="en-US" sz="2800" dirty="0"/>
              <a:t> </a:t>
            </a:r>
            <a:r>
              <a:rPr lang="id-ID" altLang="en-US" sz="2800" dirty="0"/>
              <a:t>             </a:t>
            </a:r>
            <a:endParaRPr lang="en-US" altLang="en-US" sz="28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367214" y="4724401"/>
          <a:ext cx="1214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4" imgW="520560" imgH="203040" progId="Equation.3">
                  <p:embed/>
                </p:oleObj>
              </mc:Choice>
              <mc:Fallback>
                <p:oleObj name="Equation" r:id="rId4" imgW="52056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4" y="4724401"/>
                        <a:ext cx="1214437" cy="468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/>
              <a:t>Contoh</a:t>
            </a:r>
            <a:r>
              <a:rPr lang="en-US" altLang="en-US" dirty="0"/>
              <a:t> </a:t>
            </a:r>
            <a:r>
              <a:rPr lang="id-ID" altLang="en-US" dirty="0"/>
              <a:t>Persamaan Non Linear</a:t>
            </a:r>
          </a:p>
        </p:txBody>
      </p:sp>
      <p:sp>
        <p:nvSpPr>
          <p:cNvPr id="103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FF7DEB3-3D3A-40B5-B3F5-B278C6361A63}" type="slidenum">
              <a:rPr lang="en-US" altLang="en-US"/>
              <a:pPr eaLnBrk="1" hangingPunct="1"/>
              <a:t>3</a:t>
            </a:fld>
            <a:endParaRPr lang="en-US" altLang="en-US"/>
          </a:p>
        </p:txBody>
      </p:sp>
      <p:graphicFrame>
        <p:nvGraphicFramePr>
          <p:cNvPr id="160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709242"/>
              </p:ext>
            </p:extLst>
          </p:nvPr>
        </p:nvGraphicFramePr>
        <p:xfrm>
          <a:off x="1095261" y="1380928"/>
          <a:ext cx="60785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380928"/>
                        <a:ext cx="60785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0341"/>
              </p:ext>
            </p:extLst>
          </p:nvPr>
        </p:nvGraphicFramePr>
        <p:xfrm>
          <a:off x="1095261" y="1952428"/>
          <a:ext cx="63182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2425680" imgH="203040" progId="Equation.DSMT4">
                  <p:embed/>
                </p:oleObj>
              </mc:Choice>
              <mc:Fallback>
                <p:oleObj name="Equation" r:id="rId5" imgW="24256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1952428"/>
                        <a:ext cx="631825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379421"/>
              </p:ext>
            </p:extLst>
          </p:nvPr>
        </p:nvGraphicFramePr>
        <p:xfrm>
          <a:off x="1077384" y="2401194"/>
          <a:ext cx="4702175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7" imgW="1854000" imgH="368280" progId="Equation.DSMT4">
                  <p:embed/>
                </p:oleObj>
              </mc:Choice>
              <mc:Fallback>
                <p:oleObj name="Equation" r:id="rId7" imgW="185400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384" y="2401194"/>
                        <a:ext cx="4702175" cy="935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4712" y="5203366"/>
            <a:ext cx="9999839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err="1">
                <a:latin typeface="Arial" charset="0"/>
                <a:cs typeface="Arial" charset="0"/>
              </a:rPr>
              <a:t>Bagaimana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menc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akar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dari</a:t>
            </a:r>
            <a:r>
              <a:rPr lang="en-US" sz="2800" dirty="0">
                <a:latin typeface="Arial" charset="0"/>
                <a:cs typeface="Arial" charset="0"/>
              </a:rPr>
              <a:t> </a:t>
            </a:r>
            <a:r>
              <a:rPr lang="en-US" sz="2800" dirty="0" err="1">
                <a:latin typeface="Arial" charset="0"/>
                <a:cs typeface="Arial" charset="0"/>
              </a:rPr>
              <a:t>persamaan</a:t>
            </a:r>
            <a:r>
              <a:rPr lang="en-US" sz="2800" dirty="0">
                <a:latin typeface="Arial" charset="0"/>
                <a:cs typeface="Arial" charset="0"/>
              </a:rPr>
              <a:t> nonlinear </a:t>
            </a:r>
            <a:r>
              <a:rPr lang="en-US" sz="2800" dirty="0" err="1">
                <a:latin typeface="Arial" charset="0"/>
                <a:cs typeface="Arial" charset="0"/>
              </a:rPr>
              <a:t>diatas</a:t>
            </a:r>
            <a:endParaRPr lang="en-US" sz="2800" dirty="0">
              <a:latin typeface="Arial" charset="0"/>
              <a:cs typeface="Arial" charset="0"/>
            </a:endParaRPr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77712"/>
              </p:ext>
            </p:extLst>
          </p:nvPr>
        </p:nvGraphicFramePr>
        <p:xfrm>
          <a:off x="1095261" y="3229644"/>
          <a:ext cx="9377362" cy="170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9" imgW="3720960" imgH="672840" progId="Equation.DSMT4">
                  <p:embed/>
                </p:oleObj>
              </mc:Choice>
              <mc:Fallback>
                <p:oleObj name="Equation" r:id="rId9" imgW="3720960" imgH="672840" progId="Equation.DSMT4">
                  <p:embed/>
                  <p:pic>
                    <p:nvPicPr>
                      <p:cNvPr id="160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261" y="3229644"/>
                        <a:ext cx="9377362" cy="170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983432" y="476672"/>
            <a:ext cx="10225136" cy="1143000"/>
          </a:xfrm>
        </p:spPr>
        <p:txBody>
          <a:bodyPr/>
          <a:lstStyle/>
          <a:p>
            <a:r>
              <a:rPr lang="id-ID" altLang="en-US" dirty="0"/>
              <a:t>Persamaan nonlinear tidak sesederhana persamaan line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83432" y="2060848"/>
            <a:ext cx="9361412" cy="3876675"/>
          </a:xfrm>
        </p:spPr>
        <p:txBody>
          <a:bodyPr/>
          <a:lstStyle/>
          <a:p>
            <a:r>
              <a:rPr lang="id-ID" altLang="en-US" sz="3000" dirty="0"/>
              <a:t>Bentuk beragam</a:t>
            </a:r>
          </a:p>
          <a:p>
            <a:r>
              <a:rPr lang="id-ID" altLang="en-US" sz="3000" dirty="0"/>
              <a:t>Tidak punya prosedur penyelesaian yang seragam</a:t>
            </a:r>
          </a:p>
          <a:p>
            <a:r>
              <a:rPr lang="id-ID" altLang="en-US" sz="3000" dirty="0"/>
              <a:t>Eksistensi sulit dideteksi</a:t>
            </a:r>
          </a:p>
          <a:p>
            <a:r>
              <a:rPr lang="id-ID" altLang="en-US" sz="3000" dirty="0"/>
              <a:t>Jumlah akar sulit dipastikan</a:t>
            </a:r>
          </a:p>
          <a:p>
            <a:r>
              <a:rPr lang="id-ID" altLang="en-US" sz="3000" dirty="0"/>
              <a:t>Menentukan akarnya sulit untuk ditemuk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BB7D6D8-F185-4865-8601-A2CF7F89D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ersamaan</a:t>
            </a:r>
            <a:r>
              <a:rPr lang="en-US" dirty="0"/>
              <a:t> Non Linear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99DBDE2-6198-4662-B572-B54C2F85E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41917" y="1412776"/>
            <a:ext cx="10972800" cy="4656138"/>
          </a:xfrm>
        </p:spPr>
        <p:txBody>
          <a:bodyPr/>
          <a:lstStyle/>
          <a:p>
            <a:pPr marL="0" indent="0">
              <a:buNone/>
            </a:pPr>
            <a:r>
              <a:rPr lang="id-ID" dirty="0"/>
              <a:t>Secara umum persamaan nonlinear dapat didefinisikan menjadi </a:t>
            </a:r>
            <a:r>
              <a:rPr lang="en-US" dirty="0"/>
              <a:t>				</a:t>
            </a:r>
            <a:r>
              <a:rPr lang="en-US" i="1" dirty="0"/>
              <a:t>f(x)=0</a:t>
            </a:r>
            <a:endParaRPr lang="id-ID" dirty="0"/>
          </a:p>
          <a:p>
            <a:pPr marL="0" indent="0">
              <a:buNone/>
            </a:pPr>
            <a:r>
              <a:rPr lang="id-ID" dirty="0"/>
              <a:t>dengan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id-ID" dirty="0"/>
              <a:t> adalah fungsi nonlinear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814E6970-EB36-4E2B-9B12-66FE9ABCCB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5</a:t>
            </a:fld>
            <a:endParaRPr lang="en-US" altLang="en-US"/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3C0D9008-6C87-4919-8CEF-2877C5D3B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090985"/>
              </p:ext>
            </p:extLst>
          </p:nvPr>
        </p:nvGraphicFramePr>
        <p:xfrm>
          <a:off x="911424" y="3346892"/>
          <a:ext cx="4896544" cy="325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Visio" r:id="rId3" imgW="2796480" imgH="1857240" progId="Visio.Drawing.11">
                  <p:embed/>
                </p:oleObj>
              </mc:Choice>
              <mc:Fallback>
                <p:oleObj name="Visio" r:id="rId3" imgW="2796480" imgH="1857240" progId="Visio.Drawing.11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424" y="3346892"/>
                        <a:ext cx="4896544" cy="3250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xmlns="" id="{3D092096-8292-4C8A-84A2-176FE117AF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60971"/>
              </p:ext>
            </p:extLst>
          </p:nvPr>
        </p:nvGraphicFramePr>
        <p:xfrm>
          <a:off x="6312024" y="3356992"/>
          <a:ext cx="5137680" cy="30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Visio" r:id="rId5" imgW="2875680" imgH="1714680" progId="Visio.Drawing.11">
                  <p:embed/>
                </p:oleObj>
              </mc:Choice>
              <mc:Fallback>
                <p:oleObj name="Visio" r:id="rId5" imgW="2875680" imgH="171468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356992"/>
                        <a:ext cx="5137680" cy="307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90118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altLang="en-US"/>
              <a:t>Eksistensi akar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077384" y="1412776"/>
            <a:ext cx="10701867" cy="1828799"/>
          </a:xfrm>
        </p:spPr>
        <p:txBody>
          <a:bodyPr/>
          <a:lstStyle/>
          <a:p>
            <a:r>
              <a:rPr lang="id-ID" altLang="en-US" dirty="0"/>
              <a:t>Misalkan  f:[a,b]</a:t>
            </a:r>
            <a:r>
              <a:rPr lang="id-ID" altLang="en-US" dirty="0">
                <a:sym typeface="Wingdings" panose="05000000000000000000" pitchFamily="2" charset="2"/>
              </a:rPr>
              <a:t>R kontinu pada selang [a,b]. Jika f(a).f(b)&lt;0 maka terdapat c anggota [a,b] sehingga f(c)=0 dan c adalah akar dari fungsi f(x)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AEBB2A65-E44D-4E05-8B80-F6EF26082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70642"/>
              </p:ext>
            </p:extLst>
          </p:nvPr>
        </p:nvGraphicFramePr>
        <p:xfrm>
          <a:off x="3827748" y="2708920"/>
          <a:ext cx="4536504" cy="358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Visio" r:id="rId4" imgW="2149200" imgH="1695600" progId="Visio.Drawing.11">
                  <p:embed/>
                </p:oleObj>
              </mc:Choice>
              <mc:Fallback>
                <p:oleObj name="Visio" r:id="rId4" imgW="2149200" imgH="1695600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748" y="2708920"/>
                        <a:ext cx="4536504" cy="3587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err="1"/>
              <a:t>Jumlah</a:t>
            </a:r>
            <a:r>
              <a:rPr lang="id-ID" altLang="en-US" dirty="0"/>
              <a:t> akar</a:t>
            </a:r>
            <a:r>
              <a:rPr lang="en-US" altLang="en-US" dirty="0"/>
              <a:t>  </a:t>
            </a:r>
            <a:endParaRPr lang="id-ID" alt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A34C0BDB-81CA-4210-BE64-4626F1E8E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81401"/>
              </p:ext>
            </p:extLst>
          </p:nvPr>
        </p:nvGraphicFramePr>
        <p:xfrm>
          <a:off x="1084018" y="1124744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4" imgW="812520" imgH="190440" progId="Equation.DSMT4">
                  <p:embed/>
                </p:oleObj>
              </mc:Choice>
              <mc:Fallback>
                <p:oleObj name="Equation" r:id="rId4" imgW="8125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4018" y="1124744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DCA3CEA-E8C7-44DA-8E41-A0F6A4319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420733"/>
              </p:ext>
            </p:extLst>
          </p:nvPr>
        </p:nvGraphicFramePr>
        <p:xfrm>
          <a:off x="479376" y="1665500"/>
          <a:ext cx="5040560" cy="398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Visio" r:id="rId6" imgW="2149200" imgH="1695600" progId="Visio.Drawing.11">
                  <p:embed/>
                </p:oleObj>
              </mc:Choice>
              <mc:Fallback>
                <p:oleObj name="Visio" r:id="rId6" imgW="2149200" imgH="1695600" progId="Visio.Drawing.11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376" y="1665500"/>
                        <a:ext cx="5040560" cy="398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167EE68B-72BC-4DF1-B12A-E2D061BB3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02768"/>
              </p:ext>
            </p:extLst>
          </p:nvPr>
        </p:nvGraphicFramePr>
        <p:xfrm>
          <a:off x="5403775" y="1776543"/>
          <a:ext cx="6668889" cy="4676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Visio" r:id="rId8" imgW="3085920" imgH="2165760" progId="Visio.Drawing.11">
                  <p:embed/>
                </p:oleObj>
              </mc:Choice>
              <mc:Fallback>
                <p:oleObj name="Visio" r:id="rId8" imgW="3085920" imgH="2165760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3775" y="1776543"/>
                        <a:ext cx="6668889" cy="46767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426D3858-306A-4936-8DA0-CD3E60E4C53F}"/>
              </a:ext>
            </a:extLst>
          </p:cNvPr>
          <p:cNvSpPr txBox="1"/>
          <p:nvPr/>
        </p:nvSpPr>
        <p:spPr>
          <a:xfrm>
            <a:off x="3431704" y="5651751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anjil</a:t>
            </a:r>
            <a:r>
              <a:rPr lang="en-US" sz="3200" dirty="0"/>
              <a:t> </a:t>
            </a:r>
            <a:endParaRPr lang="id-ID" sz="32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D10B7A9-7786-4C38-A216-A66666B083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Jumlah</a:t>
            </a:r>
            <a:r>
              <a:rPr lang="en-US" dirty="0"/>
              <a:t> </a:t>
            </a:r>
            <a:r>
              <a:rPr lang="en-US" dirty="0" err="1"/>
              <a:t>akar</a:t>
            </a:r>
            <a:endParaRPr lang="id-ID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EE3E8FAD-15A7-4D00-9D57-BDD0EF952D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9EF306-317D-44A5-9639-127200BADD03}" type="slidenum">
              <a:rPr lang="en-US" altLang="en-US" smtClean="0"/>
              <a:pPr/>
              <a:t>8</a:t>
            </a:fld>
            <a:endParaRPr lang="en-US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3EA3AA1C-EE5F-41E9-AEF5-CA2F07A79C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671729"/>
              </p:ext>
            </p:extLst>
          </p:nvPr>
        </p:nvGraphicFramePr>
        <p:xfrm>
          <a:off x="1111831" y="1099199"/>
          <a:ext cx="2736303" cy="641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3" imgW="812520" imgH="190440" progId="Equation.DSMT4">
                  <p:embed/>
                </p:oleObj>
              </mc:Choice>
              <mc:Fallback>
                <p:oleObj name="Equation" r:id="rId3" imgW="812520" imgH="1904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xmlns="" id="{A34C0BDB-81CA-4210-BE64-4626F1E8E3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831" y="1099199"/>
                        <a:ext cx="2736303" cy="641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5D200E5-8702-4EB4-8786-466A15EEC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72999"/>
              </p:ext>
            </p:extLst>
          </p:nvPr>
        </p:nvGraphicFramePr>
        <p:xfrm>
          <a:off x="695400" y="1769855"/>
          <a:ext cx="5292458" cy="3162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Visio" r:id="rId5" imgW="2875927" imgH="1715055" progId="Visio.Drawing.11">
                  <p:embed/>
                </p:oleObj>
              </mc:Choice>
              <mc:Fallback>
                <p:oleObj name="Visio" r:id="rId5" imgW="2875927" imgH="1715055" progId="Visio.Drawing.11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00" y="1769855"/>
                        <a:ext cx="5292458" cy="3162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7E35C0BB-A296-424E-8999-324283560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23595"/>
              </p:ext>
            </p:extLst>
          </p:nvPr>
        </p:nvGraphicFramePr>
        <p:xfrm>
          <a:off x="6240016" y="1764105"/>
          <a:ext cx="5329233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Visio" r:id="rId7" imgW="2875680" imgH="1782000" progId="Visio.Drawing.11">
                  <p:embed/>
                </p:oleObj>
              </mc:Choice>
              <mc:Fallback>
                <p:oleObj name="Visio" r:id="rId7" imgW="2875680" imgH="1782000" progId="Visio.Drawing.11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1764105"/>
                        <a:ext cx="5329233" cy="3312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822D5604-5BCC-4225-8C40-FBB050F46B2E}"/>
              </a:ext>
            </a:extLst>
          </p:cNvPr>
          <p:cNvSpPr txBox="1"/>
          <p:nvPr/>
        </p:nvSpPr>
        <p:spPr>
          <a:xfrm>
            <a:off x="1559496" y="5292497"/>
            <a:ext cx="9001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Akar</a:t>
            </a:r>
            <a:r>
              <a:rPr lang="en-US" sz="3200" dirty="0"/>
              <a:t> </a:t>
            </a:r>
            <a:r>
              <a:rPr lang="en-US" sz="3200" dirty="0" err="1"/>
              <a:t>berjumlah</a:t>
            </a:r>
            <a:r>
              <a:rPr lang="en-US" sz="3200" dirty="0"/>
              <a:t> </a:t>
            </a:r>
            <a:r>
              <a:rPr lang="en-US" sz="3200" dirty="0" err="1"/>
              <a:t>genap</a:t>
            </a:r>
            <a:r>
              <a:rPr lang="en-US" sz="3200" dirty="0"/>
              <a:t> </a:t>
            </a:r>
            <a:r>
              <a:rPr lang="en-US" sz="3200" dirty="0" err="1"/>
              <a:t>atau</a:t>
            </a:r>
            <a:r>
              <a:rPr lang="en-US" sz="3200" dirty="0"/>
              <a:t> </a:t>
            </a:r>
            <a:r>
              <a:rPr lang="en-US" sz="3200" dirty="0" err="1"/>
              <a:t>tidak</a:t>
            </a:r>
            <a:r>
              <a:rPr lang="en-US" sz="3200" dirty="0"/>
              <a:t> </a:t>
            </a:r>
            <a:r>
              <a:rPr lang="en-US" sz="3200" dirty="0" err="1"/>
              <a:t>punya</a:t>
            </a:r>
            <a:r>
              <a:rPr lang="en-US" sz="3200" dirty="0"/>
              <a:t> </a:t>
            </a:r>
            <a:r>
              <a:rPr lang="en-US" sz="3200" dirty="0" err="1"/>
              <a:t>akar</a:t>
            </a:r>
            <a:r>
              <a:rPr lang="en-US" sz="3200" dirty="0"/>
              <a:t>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15382459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077119" y="331787"/>
            <a:ext cx="6911975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Metode</a:t>
            </a:r>
            <a:r>
              <a:rPr lang="en-US" altLang="en-US" dirty="0"/>
              <a:t> </a:t>
            </a:r>
            <a:r>
              <a:rPr lang="en-US" altLang="en-US" dirty="0" err="1"/>
              <a:t>Pencarian</a:t>
            </a:r>
            <a:r>
              <a:rPr lang="en-US" altLang="en-US" dirty="0"/>
              <a:t> </a:t>
            </a:r>
            <a:r>
              <a:rPr lang="en-US" altLang="en-US" dirty="0" err="1"/>
              <a:t>Akar</a:t>
            </a:r>
            <a:endParaRPr lang="en-US" altLang="en-US" dirty="0"/>
          </a:p>
        </p:txBody>
      </p:sp>
      <p:graphicFrame>
        <p:nvGraphicFramePr>
          <p:cNvPr id="2" name="Diagram 1"/>
          <p:cNvGraphicFramePr/>
          <p:nvPr>
            <p:extLst>
              <p:ext uri="{D42A27DB-BD31-4B8C-83A1-F6EECF244321}">
                <p14:modId xmlns:p14="http://schemas.microsoft.com/office/powerpoint/2010/main" val="3717724386"/>
              </p:ext>
            </p:extLst>
          </p:nvPr>
        </p:nvGraphicFramePr>
        <p:xfrm>
          <a:off x="2351584" y="1844824"/>
          <a:ext cx="8784976" cy="434854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001TGp_Proposal_kuyhaa-android19com (3)">
  <a:themeElements>
    <a:clrScheme name="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6C15E"/>
      </a:accent1>
      <a:accent2>
        <a:srgbClr val="E4A940"/>
      </a:accent2>
      <a:accent3>
        <a:srgbClr val="FFFFFF"/>
      </a:accent3>
      <a:accent4>
        <a:srgbClr val="000000"/>
      </a:accent4>
      <a:accent5>
        <a:srgbClr val="DFDDB6"/>
      </a:accent5>
      <a:accent6>
        <a:srgbClr val="CF9939"/>
      </a:accent6>
      <a:hlink>
        <a:srgbClr val="85C058"/>
      </a:hlink>
      <a:folHlink>
        <a:srgbClr val="DC6A6A"/>
      </a:folHlink>
    </a:clrScheme>
    <a:fontScheme name="4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6273C6"/>
      </a:dk2>
      <a:lt2>
        <a:srgbClr val="808080"/>
      </a:lt2>
      <a:accent1>
        <a:srgbClr val="88BAE4"/>
      </a:accent1>
      <a:accent2>
        <a:srgbClr val="66BEA3"/>
      </a:accent2>
      <a:accent3>
        <a:srgbClr val="FFFFFF"/>
      </a:accent3>
      <a:accent4>
        <a:srgbClr val="000000"/>
      </a:accent4>
      <a:accent5>
        <a:srgbClr val="C3D9EF"/>
      </a:accent5>
      <a:accent6>
        <a:srgbClr val="5CAC93"/>
      </a:accent6>
      <a:hlink>
        <a:srgbClr val="727BD4"/>
      </a:hlink>
      <a:folHlink>
        <a:srgbClr val="6DC96D"/>
      </a:folHlink>
    </a:clrScheme>
    <a:fontScheme name="1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D4D75B"/>
      </a:accent1>
      <a:accent2>
        <a:srgbClr val="E4A940"/>
      </a:accent2>
      <a:accent3>
        <a:srgbClr val="FFFFFF"/>
      </a:accent3>
      <a:accent4>
        <a:srgbClr val="000000"/>
      </a:accent4>
      <a:accent5>
        <a:srgbClr val="E6E8B5"/>
      </a:accent5>
      <a:accent6>
        <a:srgbClr val="CF9939"/>
      </a:accent6>
      <a:hlink>
        <a:srgbClr val="85C058"/>
      </a:hlink>
      <a:folHlink>
        <a:srgbClr val="DC6A6A"/>
      </a:folHlink>
    </a:clrScheme>
    <a:fontScheme name="2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D4D75B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6E8B5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Default Design">
  <a:themeElements>
    <a:clrScheme name="3_Default Design 3">
      <a:dk1>
        <a:srgbClr val="000000"/>
      </a:dk1>
      <a:lt1>
        <a:srgbClr val="FFFFFF"/>
      </a:lt1>
      <a:dk2>
        <a:srgbClr val="5F5E2C"/>
      </a:dk2>
      <a:lt2>
        <a:srgbClr val="808080"/>
      </a:lt2>
      <a:accent1>
        <a:srgbClr val="CCD03C"/>
      </a:accent1>
      <a:accent2>
        <a:srgbClr val="E89628"/>
      </a:accent2>
      <a:accent3>
        <a:srgbClr val="FFFFFF"/>
      </a:accent3>
      <a:accent4>
        <a:srgbClr val="000000"/>
      </a:accent4>
      <a:accent5>
        <a:srgbClr val="E2E4AF"/>
      </a:accent5>
      <a:accent6>
        <a:srgbClr val="D28723"/>
      </a:accent6>
      <a:hlink>
        <a:srgbClr val="85C058"/>
      </a:hlink>
      <a:folHlink>
        <a:srgbClr val="DC6A6A"/>
      </a:folHlink>
    </a:clrScheme>
    <a:fontScheme name="3_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Default Design 1">
        <a:dk1>
          <a:srgbClr val="000000"/>
        </a:dk1>
        <a:lt1>
          <a:srgbClr val="FFFFFF"/>
        </a:lt1>
        <a:dk2>
          <a:srgbClr val="317F97"/>
        </a:dk2>
        <a:lt2>
          <a:srgbClr val="808080"/>
        </a:lt2>
        <a:accent1>
          <a:srgbClr val="7CD293"/>
        </a:accent1>
        <a:accent2>
          <a:srgbClr val="C0C85C"/>
        </a:accent2>
        <a:accent3>
          <a:srgbClr val="FFFFFF"/>
        </a:accent3>
        <a:accent4>
          <a:srgbClr val="000000"/>
        </a:accent4>
        <a:accent5>
          <a:srgbClr val="BFE5C8"/>
        </a:accent5>
        <a:accent6>
          <a:srgbClr val="AEB553"/>
        </a:accent6>
        <a:hlink>
          <a:srgbClr val="5CC2C4"/>
        </a:hlink>
        <a:folHlink>
          <a:srgbClr val="467FB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6273C6"/>
        </a:dk2>
        <a:lt2>
          <a:srgbClr val="808080"/>
        </a:lt2>
        <a:accent1>
          <a:srgbClr val="88BAE4"/>
        </a:accent1>
        <a:accent2>
          <a:srgbClr val="66BEA3"/>
        </a:accent2>
        <a:accent3>
          <a:srgbClr val="FFFFFF"/>
        </a:accent3>
        <a:accent4>
          <a:srgbClr val="000000"/>
        </a:accent4>
        <a:accent5>
          <a:srgbClr val="C3D9EF"/>
        </a:accent5>
        <a:accent6>
          <a:srgbClr val="5CAC93"/>
        </a:accent6>
        <a:hlink>
          <a:srgbClr val="727BD4"/>
        </a:hlink>
        <a:folHlink>
          <a:srgbClr val="6DC96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5F5E2C"/>
        </a:dk2>
        <a:lt2>
          <a:srgbClr val="808080"/>
        </a:lt2>
        <a:accent1>
          <a:srgbClr val="CCD03C"/>
        </a:accent1>
        <a:accent2>
          <a:srgbClr val="E89628"/>
        </a:accent2>
        <a:accent3>
          <a:srgbClr val="FFFFFF"/>
        </a:accent3>
        <a:accent4>
          <a:srgbClr val="000000"/>
        </a:accent4>
        <a:accent5>
          <a:srgbClr val="E2E4AF"/>
        </a:accent5>
        <a:accent6>
          <a:srgbClr val="D28723"/>
        </a:accent6>
        <a:hlink>
          <a:srgbClr val="85C058"/>
        </a:hlink>
        <a:folHlink>
          <a:srgbClr val="DC6A6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3">
    <a:dk1>
      <a:srgbClr val="000000"/>
    </a:dk1>
    <a:lt1>
      <a:srgbClr val="FFFFFF"/>
    </a:lt1>
    <a:dk2>
      <a:srgbClr val="5F5E2C"/>
    </a:dk2>
    <a:lt2>
      <a:srgbClr val="808080"/>
    </a:lt2>
    <a:accent1>
      <a:srgbClr val="CCD03C"/>
    </a:accent1>
    <a:accent2>
      <a:srgbClr val="E89628"/>
    </a:accent2>
    <a:accent3>
      <a:srgbClr val="FFFFFF"/>
    </a:accent3>
    <a:accent4>
      <a:srgbClr val="000000"/>
    </a:accent4>
    <a:accent5>
      <a:srgbClr val="E2E4AF"/>
    </a:accent5>
    <a:accent6>
      <a:srgbClr val="D28723"/>
    </a:accent6>
    <a:hlink>
      <a:srgbClr val="85C058"/>
    </a:hlink>
    <a:folHlink>
      <a:srgbClr val="DC6A6A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001TGp_Proposal_kuyhaa-android19com (3)</Template>
  <TotalTime>1197</TotalTime>
  <Words>665</Words>
  <Application>Microsoft Office PowerPoint</Application>
  <PresentationFormat>Widescreen</PresentationFormat>
  <Paragraphs>125</Paragraphs>
  <Slides>2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Calibri</vt:lpstr>
      <vt:lpstr>Times New Roman</vt:lpstr>
      <vt:lpstr>Wingdings</vt:lpstr>
      <vt:lpstr>S001TGp_Proposal_kuyhaa-android19com (3)</vt:lpstr>
      <vt:lpstr>4_Default Design</vt:lpstr>
      <vt:lpstr>1_Default Design</vt:lpstr>
      <vt:lpstr>2_Default Design</vt:lpstr>
      <vt:lpstr>3_Default Design</vt:lpstr>
      <vt:lpstr>Equation</vt:lpstr>
      <vt:lpstr>Visio</vt:lpstr>
      <vt:lpstr>Solusi Persamaan Nonlinear</vt:lpstr>
      <vt:lpstr>Persamaan</vt:lpstr>
      <vt:lpstr>Contoh Persamaan Non Linear</vt:lpstr>
      <vt:lpstr>Persamaan nonlinear tidak sesederhana persamaan linear</vt:lpstr>
      <vt:lpstr>Persamaan Non Linear</vt:lpstr>
      <vt:lpstr>Eksistensi akar</vt:lpstr>
      <vt:lpstr>Jumlah akar  </vt:lpstr>
      <vt:lpstr>Jumlah akar</vt:lpstr>
      <vt:lpstr>Metode Pencarian Akar</vt:lpstr>
      <vt:lpstr>PowerPoint Presentation</vt:lpstr>
      <vt:lpstr>Metode Bagi Dua</vt:lpstr>
      <vt:lpstr>Metode Bagi Dua/Bisection</vt:lpstr>
      <vt:lpstr>Kriteria Berhenti</vt:lpstr>
      <vt:lpstr>Latihan </vt:lpstr>
      <vt:lpstr>Tabel Perhitungan dari akar</vt:lpstr>
      <vt:lpstr>Minimum Iterasi</vt:lpstr>
      <vt:lpstr>Metode Regula Falsi</vt:lpstr>
      <vt:lpstr>PowerPoint Presentation</vt:lpstr>
      <vt:lpstr>Latihan </vt:lpstr>
      <vt:lpstr>Kelemahan Metode Tertutup</vt:lpstr>
      <vt:lpstr>Solusi</vt:lpstr>
      <vt:lpstr>Contoh Kasus 1</vt:lpstr>
      <vt:lpstr>Tugas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Edna</dc:creator>
  <cp:lastModifiedBy>indi widi</cp:lastModifiedBy>
  <cp:revision>81</cp:revision>
  <dcterms:created xsi:type="dcterms:W3CDTF">2013-05-22T21:45:15Z</dcterms:created>
  <dcterms:modified xsi:type="dcterms:W3CDTF">2018-03-22T14:21:42Z</dcterms:modified>
</cp:coreProperties>
</file>